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EndPr/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543662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EndPr/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543662" w:rsidRPr="00543662">
            <w:rPr>
              <w:noProof/>
            </w:rPr>
            <w:t>(</w:t>
          </w:r>
          <w:r w:rsidR="00543662">
            <w:rPr>
              <w:noProof/>
              <w:lang w:val="en-US"/>
            </w:rPr>
            <w:t>Edwards</w:t>
          </w:r>
          <w:r w:rsidR="00543662" w:rsidRPr="00543662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EndPr/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543662" w:rsidRPr="00543662">
            <w:rPr>
              <w:noProof/>
            </w:rPr>
            <w:t>(</w:t>
          </w:r>
          <w:r w:rsidR="00543662">
            <w:rPr>
              <w:noProof/>
              <w:lang w:val="en-US"/>
            </w:rPr>
            <w:t>Roser</w:t>
          </w:r>
          <w:r w:rsidR="00543662" w:rsidRPr="00543662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543662" w:rsidRPr="00543662">
            <w:rPr>
              <w:noProof/>
            </w:rPr>
            <w:t>(</w:t>
          </w:r>
          <w:r w:rsidR="00543662">
            <w:rPr>
              <w:noProof/>
              <w:lang w:val="en-US"/>
            </w:rPr>
            <w:t>Baker</w:t>
          </w:r>
          <w:r w:rsidR="00543662" w:rsidRPr="00543662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543662" w:rsidRPr="00543662">
            <w:rPr>
              <w:noProof/>
            </w:rPr>
            <w:t>(</w:t>
          </w:r>
          <w:r w:rsidR="00543662">
            <w:rPr>
              <w:noProof/>
              <w:lang w:val="en-US"/>
            </w:rPr>
            <w:t>Mende</w:t>
          </w:r>
          <w:r w:rsidR="00543662" w:rsidRPr="00543662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EndPr/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543662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3411388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3411389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3411390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3411391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3411392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3411393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3411394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3411395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3411396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3411397" r:id="rId22"/>
        </w:object>
      </w:r>
      <w:r>
        <w:t>.</w:t>
      </w:r>
    </w:p>
    <w:p w:rsidR="00072FD6" w:rsidRDefault="00072FD6" w:rsidP="00072FD6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 xml:space="preserve">роны имеют </w:t>
      </w:r>
      <w:r>
        <w:lastRenderedPageBreak/>
        <w:t>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3411398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3411399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33411400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33411401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3411402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33411403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33411404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33411405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33411406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33411407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33411408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33411409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33411410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33411411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33411412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33411413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</w:instrText>
      </w:r>
      <w:r w:rsidR="0098275F">
        <w:instrText xml:space="preserve">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2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33411414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33411415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33411416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33411417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3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33411418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4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33411419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33411420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33411421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1E64FFCE" wp14:editId="23B64C51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33411422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33411423" r:id="rId75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33411424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5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33411425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33411426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33411427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33411428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33411429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33411430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33411431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6</w:instrText>
      </w:r>
      <w:r w:rsidR="0098275F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035044" w:rsidRDefault="00035044" w:rsidP="006D50FD">
      <w:r>
        <w:t xml:space="preserve">Итак, потенциал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33411432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33411433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7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33411434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33411435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8</w:instrText>
      </w:r>
      <w:r w:rsidR="0098275F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33411436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33411437" r:id="rId103"/>
        </w:object>
      </w:r>
      <w:r w:rsidR="00401520">
        <w:t xml:space="preserve"> </w:t>
      </w:r>
    </w:p>
    <w:p w:rsidR="00401520" w:rsidRDefault="009B57D4" w:rsidP="006D50FD">
      <w:r>
        <w:lastRenderedPageBreak/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r w:rsidR="0098275F">
        <w:fldChar w:fldCharType="begin"/>
      </w:r>
      <w:r w:rsidR="0098275F">
        <w:instrText xml:space="preserve"> REF ZEqnNum949184 \* Charformat \! \* MERGEFORMAT </w:instrText>
      </w:r>
      <w:r w:rsidR="0098275F">
        <w:fldChar w:fldCharType="separate"/>
      </w:r>
      <w:r w:rsidR="00543662">
        <w:instrText>(1.8)</w:instrText>
      </w:r>
      <w:r w:rsidR="0098275F">
        <w:fldChar w:fldCharType="end"/>
      </w:r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</w:t>
      </w:r>
      <w:proofErr w:type="spellStart"/>
      <w:r w:rsidR="00401520" w:rsidRPr="00401520">
        <w:t>Лиенара</w:t>
      </w:r>
      <w:proofErr w:type="spellEnd"/>
      <w:r w:rsidR="00401520" w:rsidRPr="00401520">
        <w:t xml:space="preserve"> </w:t>
      </w:r>
      <w:proofErr w:type="spellStart"/>
      <w:r w:rsidR="00401520" w:rsidRPr="00401520">
        <w:t>Вихерта</w:t>
      </w:r>
      <w:proofErr w:type="spellEnd"/>
      <w:r w:rsidR="00401520" w:rsidRPr="00401520">
        <w:t xml:space="preserve">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33411438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239A8809" wp14:editId="7A61751E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</w:t>
      </w:r>
      <w:proofErr w:type="spellStart"/>
      <w:r w:rsidRPr="00394932">
        <w:t>Лиенара</w:t>
      </w:r>
      <w:proofErr w:type="spellEnd"/>
      <w:r w:rsidRPr="00394932">
        <w:t xml:space="preserve"> </w:t>
      </w:r>
      <w:proofErr w:type="spellStart"/>
      <w:r w:rsidRPr="00394932">
        <w:t>Вихерта</w:t>
      </w:r>
      <w:proofErr w:type="spellEnd"/>
      <w:r w:rsidRPr="00394932">
        <w:t xml:space="preserve">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 xml:space="preserve">, в котором внешняя отрицательная обкладка </w:t>
      </w:r>
      <w:proofErr w:type="spellStart"/>
      <w:r w:rsidRPr="00394932">
        <w:t>схлопывается</w:t>
      </w:r>
      <w:proofErr w:type="spellEnd"/>
      <w:r w:rsidRPr="00394932">
        <w:t xml:space="preserve">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33411439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07D6F46A" wp14:editId="5C6B4B5E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</w:t>
      </w:r>
      <w:proofErr w:type="spellStart"/>
      <w:r w:rsidRPr="00CA468F">
        <w:t>Лиенара</w:t>
      </w:r>
      <w:proofErr w:type="spellEnd"/>
      <w:r w:rsidRPr="00CA468F">
        <w:t xml:space="preserve"> </w:t>
      </w:r>
      <w:proofErr w:type="spellStart"/>
      <w:r w:rsidRPr="00CA468F">
        <w:t>Вихерта</w:t>
      </w:r>
      <w:proofErr w:type="spellEnd"/>
      <w:r w:rsidRPr="00CA468F">
        <w:t xml:space="preserve">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33411440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33411441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1B372C38" wp14:editId="2EA8165E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</w:t>
      </w:r>
      <w:proofErr w:type="spellStart"/>
      <w:r w:rsidRPr="00C525B1">
        <w:t>Лиенара</w:t>
      </w:r>
      <w:proofErr w:type="spellEnd"/>
      <w:r w:rsidRPr="00C525B1">
        <w:t xml:space="preserve"> </w:t>
      </w:r>
      <w:proofErr w:type="spellStart"/>
      <w:r w:rsidRPr="00C525B1">
        <w:t>Вихерта</w:t>
      </w:r>
      <w:proofErr w:type="spellEnd"/>
      <w:r w:rsidRPr="00C525B1">
        <w:t xml:space="preserve">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C525B1">
        <w:t>схлопывается</w:t>
      </w:r>
      <w:proofErr w:type="spellEnd"/>
      <w:r w:rsidRPr="00C525B1">
        <w:t xml:space="preserve"> внутрь. Обе обкладки </w:t>
      </w:r>
      <w:r w:rsidRPr="00C525B1">
        <w:lastRenderedPageBreak/>
        <w:t xml:space="preserve">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33411442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33411443" r:id="rId117"/>
        </w:object>
      </w:r>
      <w:r w:rsidR="008779CB">
        <w:t xml:space="preserve">. </w:t>
      </w:r>
      <w:r w:rsidRPr="00C525B1">
        <w:t>Потенциальная яма внутри положительной обкладки максимально глубокая. Интересно, хватит ли этой потенциальной ямы для слияния ядер?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016EEC91" wp14:editId="1776370B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r w:rsidR="0098275F">
        <w:fldChar w:fldCharType="begin"/>
      </w:r>
      <w:r w:rsidR="0098275F">
        <w:instrText xml:space="preserve"> REF ZEqnNum949184 \* Charformat \! \* MERGEFORMAT </w:instrText>
      </w:r>
      <w:r w:rsidR="0098275F">
        <w:fldChar w:fldCharType="separate"/>
      </w:r>
      <w:r w:rsidR="00543662">
        <w:instrText>(1.8)</w:instrText>
      </w:r>
      <w:r w:rsidR="0098275F">
        <w:fldChar w:fldCharType="end"/>
      </w:r>
      <w:r>
        <w:fldChar w:fldCharType="end"/>
      </w:r>
      <w:r>
        <w:t xml:space="preserve"> скалярного потенциала </w:t>
      </w:r>
      <w:proofErr w:type="spellStart"/>
      <w:r>
        <w:t>Лиенара-Вихерта</w:t>
      </w:r>
      <w:proofErr w:type="spellEnd"/>
      <w:r>
        <w:t xml:space="preserve">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</w:t>
      </w:r>
      <w:proofErr w:type="spellStart"/>
      <w:r w:rsidR="0075167D">
        <w:t>Менде</w:t>
      </w:r>
      <w:proofErr w:type="spellEnd"/>
      <w:r w:rsidR="0075167D">
        <w:t xml:space="preserve">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 xml:space="preserve">в опубликованных результатах своего опыта </w:t>
      </w:r>
      <w:proofErr w:type="spellStart"/>
      <w:r>
        <w:t>Менде</w:t>
      </w:r>
      <w:proofErr w:type="spellEnd"/>
      <w:r>
        <w:t xml:space="preserve">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 xml:space="preserve">Для получения более точных результатов потенциала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</w:t>
      </w:r>
      <w:proofErr w:type="spellStart"/>
      <w:r w:rsidR="003C28AF">
        <w:t>Лиенара</w:t>
      </w:r>
      <w:r w:rsidR="0025103A">
        <w:t>-Вихерта</w:t>
      </w:r>
      <w:proofErr w:type="spellEnd"/>
      <w:r w:rsidR="0025103A">
        <w:t xml:space="preserve">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33411444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9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33411445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10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33411446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33411447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11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223493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33411448" r:id="rId128"/>
        </w:object>
      </w:r>
      <w:r w:rsidR="00883C34">
        <w:t xml:space="preserve"> </w:t>
      </w:r>
      <w:r>
        <w:t xml:space="preserve"> равен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6" type="#_x0000_t75" style="width:338.25pt;height:26.25pt" o:ole="">
            <v:imagedata r:id="rId129" o:title=""/>
          </v:shape>
          <o:OLEObject Type="Embed" ProgID="Equation.DSMT4" ShapeID="_x0000_i1086" DrawAspect="Content" ObjectID="_1633411449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12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</w:t>
      </w:r>
      <w:proofErr w:type="spellStart"/>
      <w:r w:rsidRPr="00E14DAD">
        <w:t>Лиенара</w:t>
      </w:r>
      <w:proofErr w:type="spellEnd"/>
      <w:r w:rsidRPr="00E14DAD">
        <w:t xml:space="preserve"> </w:t>
      </w:r>
      <w:proofErr w:type="spellStart"/>
      <w:r w:rsidRPr="00E14DAD">
        <w:t>Вихерта</w:t>
      </w:r>
      <w:proofErr w:type="spellEnd"/>
      <w:r w:rsidRPr="00E14DAD">
        <w:t xml:space="preserve"> </w:t>
      </w:r>
      <w:r w:rsidR="00883C34" w:rsidRPr="00883C34">
        <w:rPr>
          <w:position w:val="-4"/>
        </w:rPr>
        <w:object w:dxaOrig="300" w:dyaOrig="300">
          <v:shape id="_x0000_i1087" type="#_x0000_t75" style="width:15pt;height:15pt" o:ole="">
            <v:imagedata r:id="rId131" o:title=""/>
          </v:shape>
          <o:OLEObject Type="Embed" ProgID="Equation.DSMT4" ShapeID="_x0000_i1087" DrawAspect="Content" ObjectID="_1633411450" r:id="rId132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8" type="#_x0000_t75" style="width:15pt;height:12.75pt" o:ole="">
            <v:imagedata r:id="rId127" o:title=""/>
          </v:shape>
          <o:OLEObject Type="Embed" ProgID="Equation.DSMT4" ShapeID="_x0000_i1088" DrawAspect="Content" ObjectID="_1633411451" r:id="rId133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89" type="#_x0000_t75" style="width:402pt;height:33pt" o:ole="">
            <v:imagedata r:id="rId134" o:title=""/>
          </v:shape>
          <o:OLEObject Type="Embed" ProgID="Equation.DSMT4" ShapeID="_x0000_i1089" DrawAspect="Content" ObjectID="_1633411452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13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CD5C92" w:rsidRDefault="00CD5C92" w:rsidP="00CD5C92">
      <w:r w:rsidRPr="00CD5C92">
        <w:lastRenderedPageBreak/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0" type="#_x0000_t75" style="width:77.25pt;height:30.75pt" o:ole="">
            <v:imagedata r:id="rId136" o:title=""/>
          </v:shape>
          <o:OLEObject Type="Embed" ProgID="Equation.DSMT4" ShapeID="_x0000_i1090" DrawAspect="Content" ObjectID="_1633411453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14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</w:t>
      </w:r>
      <w:proofErr w:type="spellStart"/>
      <w:r w:rsidRPr="00615C41">
        <w:t>Лиенара</w:t>
      </w:r>
      <w:proofErr w:type="spellEnd"/>
      <w:r w:rsidRPr="00615C41">
        <w:t xml:space="preserve"> </w:t>
      </w:r>
      <w:proofErr w:type="spellStart"/>
      <w:r w:rsidRPr="00615C41">
        <w:t>Вихерта</w:t>
      </w:r>
      <w:proofErr w:type="spellEnd"/>
      <w:r w:rsidRPr="00615C41">
        <w:t xml:space="preserve">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1" type="#_x0000_t75" style="width:9pt;height:9.75pt" o:ole="">
            <v:imagedata r:id="rId138" o:title=""/>
          </v:shape>
          <o:OLEObject Type="Embed" ProgID="Equation.DSMT4" ShapeID="_x0000_i1091" DrawAspect="Content" ObjectID="_1633411454" r:id="rId139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2" type="#_x0000_t75" style="width:9.75pt;height:9.75pt" o:ole="">
            <v:imagedata r:id="rId140" o:title=""/>
          </v:shape>
          <o:OLEObject Type="Embed" ProgID="Equation.DSMT4" ShapeID="_x0000_i1092" DrawAspect="Content" ObjectID="_1633411455" r:id="rId141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3" type="#_x0000_t75" style="width:15pt;height:18pt" o:ole="">
            <v:imagedata r:id="rId142" o:title=""/>
          </v:shape>
          <o:OLEObject Type="Embed" ProgID="Equation.DSMT4" ShapeID="_x0000_i1093" DrawAspect="Content" ObjectID="_1633411456" r:id="rId143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4" type="#_x0000_t75" style="width:131.25pt;height:34.5pt" o:ole="">
            <v:imagedata r:id="rId144" o:title=""/>
          </v:shape>
          <o:OLEObject Type="Embed" ProgID="Equation.DSMT4" ShapeID="_x0000_i1094" DrawAspect="Content" ObjectID="_1633411457" r:id="rId145"/>
        </w:object>
      </w:r>
      <w:r w:rsidR="00DE09F7">
        <w:t xml:space="preserve">, где </w:t>
      </w:r>
      <w:r w:rsidR="0098275F" w:rsidRPr="00750291">
        <w:rPr>
          <w:position w:val="-10"/>
        </w:rPr>
        <w:object w:dxaOrig="1820" w:dyaOrig="360">
          <v:shape id="_x0000_i1184" type="#_x0000_t75" style="width:90.75pt;height:18pt" o:ole="">
            <v:imagedata r:id="rId146" o:title=""/>
          </v:shape>
          <o:OLEObject Type="Embed" ProgID="Equation.DSMT4" ShapeID="_x0000_i1184" DrawAspect="Content" ObjectID="_1633411458" r:id="rId147"/>
        </w:object>
      </w:r>
      <w:r w:rsidR="0098275F">
        <w:t xml:space="preserve">  или</w:t>
      </w:r>
      <w:r w:rsidR="0098275F" w:rsidRPr="0098275F">
        <w:rPr>
          <w:position w:val="-6"/>
        </w:rPr>
        <w:object w:dxaOrig="1820" w:dyaOrig="320">
          <v:shape id="_x0000_i1186" type="#_x0000_t75" style="width:90.75pt;height:15.75pt" o:ole="">
            <v:imagedata r:id="rId148" o:title=""/>
          </v:shape>
          <o:OLEObject Type="Embed" ProgID="Equation.DSMT4" ShapeID="_x0000_i1186" DrawAspect="Content" ObjectID="_1633411459" r:id="rId149"/>
        </w:object>
      </w:r>
      <w:r w:rsidR="0098275F">
        <w:t xml:space="preserve"> после интегрирования по </w:t>
      </w:r>
      <w:r w:rsidR="0098275F" w:rsidRPr="0098275F">
        <w:rPr>
          <w:position w:val="-10"/>
        </w:rPr>
        <w:object w:dxaOrig="220" w:dyaOrig="260">
          <v:shape id="_x0000_i1189" type="#_x0000_t75" style="width:11.25pt;height:12.75pt" o:ole="">
            <v:imagedata r:id="rId150" o:title=""/>
          </v:shape>
          <o:OLEObject Type="Embed" ProgID="Equation.DSMT4" ShapeID="_x0000_i1189" DrawAspect="Content" ObjectID="_1633411460" r:id="rId151"/>
        </w:object>
      </w:r>
      <w:r w:rsidR="0098275F">
        <w:t xml:space="preserve"> </w:t>
      </w:r>
      <w:bookmarkStart w:id="2" w:name="_GoBack"/>
      <w:bookmarkEnd w:id="2"/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6" type="#_x0000_t75" style="width:32.25pt;height:15.75pt" o:ole="">
            <v:imagedata r:id="rId152" o:title=""/>
          </v:shape>
          <o:OLEObject Type="Embed" ProgID="Equation.DSMT4" ShapeID="_x0000_i1096" DrawAspect="Content" ObjectID="_1633411461" r:id="rId153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097" type="#_x0000_t75" style="width:231.75pt;height:37.5pt" o:ole="">
            <v:imagedata r:id="rId154" o:title=""/>
          </v:shape>
          <o:OLEObject Type="Embed" ProgID="Equation.DSMT4" ShapeID="_x0000_i1097" DrawAspect="Content" ObjectID="_1633411462" r:id="rId1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0225"/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15</w:instrText>
      </w:r>
      <w:r w:rsidR="0098275F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098" type="#_x0000_t75" style="width:54.75pt;height:18pt" o:ole="">
            <v:imagedata r:id="rId156" o:title=""/>
          </v:shape>
          <o:OLEObject Type="Embed" ProgID="Equation.DSMT4" ShapeID="_x0000_i1098" DrawAspect="Content" ObjectID="_1633411463" r:id="rId157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099" type="#_x0000_t75" style="width:17.25pt;height:18pt" o:ole="">
            <v:imagedata r:id="rId158" o:title=""/>
          </v:shape>
          <o:OLEObject Type="Embed" ProgID="Equation.DSMT4" ShapeID="_x0000_i1099" DrawAspect="Content" ObjectID="_1633411464" r:id="rId159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0" type="#_x0000_t75" style="width:11.25pt;height:18pt" o:ole="">
            <v:imagedata r:id="rId160" o:title=""/>
          </v:shape>
          <o:OLEObject Type="Embed" ProgID="Equation.DSMT4" ShapeID="_x0000_i1100" DrawAspect="Content" ObjectID="_1633411465" r:id="rId161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1" type="#_x0000_t75" style="width:15pt;height:15pt" o:ole="">
            <v:imagedata r:id="rId162" o:title=""/>
          </v:shape>
          <o:OLEObject Type="Embed" ProgID="Equation.DSMT4" ShapeID="_x0000_i1101" DrawAspect="Content" ObjectID="_1633411466" r:id="rId163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2" type="#_x0000_t75" style="width:113.25pt;height:20.25pt" o:ole="">
            <v:imagedata r:id="rId164" o:title=""/>
          </v:shape>
          <o:OLEObject Type="Embed" ProgID="Equation.DSMT4" ShapeID="_x0000_i1102" DrawAspect="Content" ObjectID="_1633411467" r:id="rId165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3" type="#_x0000_t75" style="width:11.25pt;height:18pt" o:ole="">
            <v:imagedata r:id="rId160" o:title=""/>
          </v:shape>
          <o:OLEObject Type="Embed" ProgID="Equation.DSMT4" ShapeID="_x0000_i1103" DrawAspect="Content" ObjectID="_1633411468" r:id="rId166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</w:t>
      </w:r>
      <w:proofErr w:type="spellStart"/>
      <w:r w:rsidR="000F190C">
        <w:t>Лагранжевой</w:t>
      </w:r>
      <w:proofErr w:type="spellEnd"/>
      <w:r w:rsidR="000F190C">
        <w:t xml:space="preserve"> переменной интегрирования </w:t>
      </w:r>
      <w:r w:rsidR="000F190C" w:rsidRPr="00643C62">
        <w:rPr>
          <w:position w:val="-12"/>
        </w:rPr>
        <w:object w:dxaOrig="220" w:dyaOrig="360">
          <v:shape id="_x0000_i1104" type="#_x0000_t75" style="width:11.25pt;height:18pt" o:ole="">
            <v:imagedata r:id="rId160" o:title=""/>
          </v:shape>
          <o:OLEObject Type="Embed" ProgID="Equation.DSMT4" ShapeID="_x0000_i1104" DrawAspect="Content" ObjectID="_1633411469" r:id="rId167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Pr="008E4329">
        <w:rPr>
          <w:position w:val="-36"/>
        </w:rPr>
        <w:object w:dxaOrig="5760" w:dyaOrig="840">
          <v:shape id="_x0000_i1105" type="#_x0000_t75" style="width:4in;height:42pt" o:ole="">
            <v:imagedata r:id="rId168" o:title=""/>
          </v:shape>
          <o:OLEObject Type="Embed" ProgID="Equation.DSMT4" ShapeID="_x0000_i1105" DrawAspect="Content" ObjectID="_1633411470" r:id="rId1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84815"/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16</w:instrText>
      </w:r>
      <w:r w:rsidR="0098275F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543662" w:rsidRPr="00543662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</w:t>
      </w:r>
      <w:proofErr w:type="spellStart"/>
      <w:r w:rsidR="00AB261C" w:rsidRPr="00AB261C">
        <w:t>Лиенара</w:t>
      </w:r>
      <w:proofErr w:type="spellEnd"/>
      <w:r w:rsidR="00AB261C" w:rsidRPr="00AB261C">
        <w:t xml:space="preserve"> </w:t>
      </w:r>
      <w:proofErr w:type="spellStart"/>
      <w:r w:rsidR="00AB261C" w:rsidRPr="00AB261C">
        <w:t>Вихерта</w:t>
      </w:r>
      <w:proofErr w:type="spellEnd"/>
      <w:r w:rsidR="00AB261C" w:rsidRPr="00AB261C">
        <w:t xml:space="preserve">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6" type="#_x0000_t75" style="width:48pt;height:24pt" o:ole="">
            <v:imagedata r:id="rId104" o:title=""/>
          </v:shape>
          <o:OLEObject Type="Embed" ProgID="Equation.DSMT4" ShapeID="_x0000_i1106" DrawAspect="Content" ObjectID="_1633411471" r:id="rId170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07" type="#_x0000_t75" style="width:48pt;height:24pt" o:ole="">
            <v:imagedata r:id="rId111" o:title=""/>
          </v:shape>
          <o:OLEObject Type="Embed" ProgID="Equation.DSMT4" ShapeID="_x0000_i1107" DrawAspect="Content" ObjectID="_1633411472" r:id="rId171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08" type="#_x0000_t75" style="width:24.75pt;height:14.25pt" o:ole="">
            <v:imagedata r:id="rId172" o:title=""/>
          </v:shape>
          <o:OLEObject Type="Embed" ProgID="Equation.DSMT4" ShapeID="_x0000_i1108" DrawAspect="Content" ObjectID="_1633411473" r:id="rId173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r w:rsidR="0098275F">
        <w:fldChar w:fldCharType="begin"/>
      </w:r>
      <w:r w:rsidR="0098275F">
        <w:instrText xml:space="preserve"> REF ZEqnNum949184 \* Charformat \! \* MERGEFORMAT </w:instrText>
      </w:r>
      <w:r w:rsidR="0098275F">
        <w:fldChar w:fldCharType="separate"/>
      </w:r>
      <w:r w:rsidR="00543662">
        <w:instrText>(1.8)</w:instrText>
      </w:r>
      <w:r w:rsidR="0098275F">
        <w:fldChar w:fldCharType="end"/>
      </w:r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rPr>
          <w:noProof/>
          <w:lang w:eastAsia="ru-RU"/>
        </w:rPr>
        <w:drawing>
          <wp:inline distT="0" distB="0" distL="0" distR="0" wp14:anchorId="2D2A5599" wp14:editId="4C22A131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</w:t>
      </w:r>
      <w:r w:rsidR="001919BB">
        <w:lastRenderedPageBreak/>
        <w:t xml:space="preserve">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r w:rsidR="00B52CD0">
        <w:t xml:space="preserve"> результатам опыта </w:t>
      </w:r>
      <w:proofErr w:type="spellStart"/>
      <w:r w:rsidR="00B52CD0">
        <w:t>Менде</w:t>
      </w:r>
      <w:proofErr w:type="spellEnd"/>
      <w:r w:rsidR="00B52CD0">
        <w:t>.</w:t>
      </w:r>
    </w:p>
    <w:p w:rsidR="008F492A" w:rsidRDefault="008F492A" w:rsidP="001704BD">
      <w:r w:rsidRPr="008F492A">
        <w:t xml:space="preserve">Скалярный потенциал </w:t>
      </w:r>
      <w:proofErr w:type="spellStart"/>
      <w:r w:rsidRPr="008F492A">
        <w:t>Лиенара</w:t>
      </w:r>
      <w:proofErr w:type="spellEnd"/>
      <w:r w:rsidRPr="008F492A">
        <w:t xml:space="preserve"> </w:t>
      </w:r>
      <w:proofErr w:type="spellStart"/>
      <w:r w:rsidRPr="008F492A">
        <w:t>Вихерта</w:t>
      </w:r>
      <w:proofErr w:type="spellEnd"/>
      <w:r w:rsidRPr="008F492A">
        <w:t xml:space="preserve"> c учётом и без учёта запаздывания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8F492A">
        <w:t>схлопывается</w:t>
      </w:r>
      <w:proofErr w:type="spellEnd"/>
      <w:r w:rsidRPr="008F492A">
        <w:t xml:space="preserve">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09" type="#_x0000_t75" style="width:56.25pt;height:24pt" o:ole="">
            <v:imagedata r:id="rId114" o:title=""/>
          </v:shape>
          <o:OLEObject Type="Embed" ProgID="Equation.DSMT4" ShapeID="_x0000_i1109" DrawAspect="Content" ObjectID="_1633411474" r:id="rId175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0" type="#_x0000_t75" style="width:48pt;height:24pt" o:ole="">
            <v:imagedata r:id="rId116" o:title=""/>
          </v:shape>
          <o:OLEObject Type="Embed" ProgID="Equation.DSMT4" ShapeID="_x0000_i1110" DrawAspect="Content" ObjectID="_1633411475" r:id="rId176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1" type="#_x0000_t75" style="width:24.75pt;height:14.25pt" o:ole="">
            <v:imagedata r:id="rId172" o:title=""/>
          </v:shape>
          <o:OLEObject Type="Embed" ProgID="Equation.DSMT4" ShapeID="_x0000_i1111" DrawAspect="Content" ObjectID="_1633411476" r:id="rId177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rPr>
          <w:noProof/>
          <w:lang w:eastAsia="ru-RU"/>
        </w:rPr>
        <w:drawing>
          <wp:inline distT="0" distB="0" distL="0" distR="0" wp14:anchorId="678EA562" wp14:editId="666B9B2F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2" type="#_x0000_t75" style="width:9.75pt;height:9.75pt" o:ole="">
            <v:imagedata r:id="rId179" o:title=""/>
          </v:shape>
          <o:OLEObject Type="Embed" ProgID="Equation.DSMT4" ShapeID="_x0000_i1112" DrawAspect="Content" ObjectID="_1633411477" r:id="rId180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3" type="#_x0000_t75" style="width:15pt;height:18pt" o:ole="">
            <v:imagedata r:id="rId181" o:title=""/>
          </v:shape>
          <o:OLEObject Type="Embed" ProgID="Equation.DSMT4" ShapeID="_x0000_i1113" DrawAspect="Content" ObjectID="_1633411478" r:id="rId182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r w:rsidR="0098275F">
        <w:fldChar w:fldCharType="begin"/>
      </w:r>
      <w:r w:rsidR="0098275F">
        <w:instrText xml:space="preserve"> REF ZEqnNum784815 \* Charformat \! \* MERGEFORMAT </w:instrText>
      </w:r>
      <w:r w:rsidR="0098275F">
        <w:fldChar w:fldCharType="separate"/>
      </w:r>
      <w:r w:rsidR="00543662">
        <w:instrText>(1.16)</w:instrText>
      </w:r>
      <w:r w:rsidR="0098275F">
        <w:fldChar w:fldCharType="end"/>
      </w:r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4" type="#_x0000_t75" style="width:170.25pt;height:20.25pt" o:ole="">
            <v:imagedata r:id="rId183" o:title=""/>
          </v:shape>
          <o:OLEObject Type="Embed" ProgID="Equation.DSMT4" ShapeID="_x0000_i1114" DrawAspect="Content" ObjectID="_1633411479" r:id="rId184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5" type="#_x0000_t75" style="width:9.75pt;height:9.75pt" o:ole="">
            <v:imagedata r:id="rId185" o:title=""/>
          </v:shape>
          <o:OLEObject Type="Embed" ProgID="Equation.DSMT4" ShapeID="_x0000_i1115" DrawAspect="Content" ObjectID="_1633411480" r:id="rId186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6" type="#_x0000_t75" style="width:318pt;height:42pt" o:ole="">
            <v:imagedata r:id="rId187" o:title=""/>
          </v:shape>
          <o:OLEObject Type="Embed" ProgID="Equation.DSMT4" ShapeID="_x0000_i1116" DrawAspect="Content" ObjectID="_1633411481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17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 xml:space="preserve">Электрическое поле находят из потенциалов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>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="009168F9" w:rsidRPr="0030564D">
        <w:rPr>
          <w:position w:val="-36"/>
        </w:rPr>
        <w:object w:dxaOrig="4400" w:dyaOrig="840">
          <v:shape id="_x0000_i1117" type="#_x0000_t75" style="width:219.75pt;height:42pt" o:ole="">
            <v:imagedata r:id="rId189" o:title=""/>
          </v:shape>
          <o:OLEObject Type="Embed" ProgID="Equation.DSMT4" ShapeID="_x0000_i1117" DrawAspect="Content" ObjectID="_1633411482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691716"/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18</w:instrText>
      </w:r>
      <w:r w:rsidR="0098275F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9168F9" w:rsidRPr="007326F7">
        <w:rPr>
          <w:position w:val="-36"/>
        </w:rPr>
        <w:object w:dxaOrig="5700" w:dyaOrig="840">
          <v:shape id="_x0000_i1118" type="#_x0000_t75" style="width:285pt;height:42pt" o:ole="">
            <v:imagedata r:id="rId191" o:title=""/>
          </v:shape>
          <o:OLEObject Type="Embed" ProgID="Equation.DSMT4" ShapeID="_x0000_i1118" DrawAspect="Content" ObjectID="_1633411483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8325"/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19</w:instrText>
      </w:r>
      <w:r w:rsidR="0098275F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ED7AF8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19" type="#_x0000_t75" style="width:80.25pt;height:39.75pt" o:ole="">
            <v:imagedata r:id="rId193" o:title=""/>
          </v:shape>
          <o:OLEObject Type="Embed" ProgID="Equation.DSMT4" ShapeID="_x0000_i1119" DrawAspect="Content" ObjectID="_1633411484" r:id="rId194"/>
        </w:object>
      </w:r>
      <w:r>
        <w:t xml:space="preserve"> </w:t>
      </w:r>
      <w:r w:rsidR="00043836">
        <w:t xml:space="preserve">- радиус </w:t>
      </w:r>
      <w:proofErr w:type="spellStart"/>
      <w:r w:rsidR="00043836">
        <w:t>Лиенара</w:t>
      </w:r>
      <w:proofErr w:type="spellEnd"/>
      <w:r w:rsidR="00043836">
        <w:t xml:space="preserve"> </w:t>
      </w:r>
      <w:proofErr w:type="spellStart"/>
      <w:r w:rsidR="00043836">
        <w:t>Вихерта</w:t>
      </w:r>
      <w:proofErr w:type="spellEnd"/>
    </w:p>
    <w:p w:rsidR="00F555D5" w:rsidRDefault="00F555D5" w:rsidP="003C28AF">
      <w:r>
        <w:t xml:space="preserve">Для нахождения двух компонент электрического поля </w:t>
      </w:r>
      <w:r w:rsidR="001E1C03">
        <w:t xml:space="preserve">в точке наблюдения, создаваемого сферой радиально движущихся заряженных </w:t>
      </w:r>
      <w:r w:rsidR="002751C9">
        <w:t>частиц, необходимо</w:t>
      </w:r>
      <w:r w:rsidR="001E1C03">
        <w:t xml:space="preserve"> проинтегрировать формулы по поверхности сферы</w:t>
      </w:r>
      <w:r w:rsidR="00EF303F">
        <w:t>.</w:t>
      </w:r>
    </w:p>
    <w:p w:rsidR="00FE616F" w:rsidRDefault="002751C9" w:rsidP="00FE616F">
      <w:r>
        <w:lastRenderedPageBreak/>
        <w:t>В</w:t>
      </w:r>
      <w:r w:rsidR="0087684D">
        <w:t>ведём вспомогательную величину - косинус угла между запаздывающим радиус-вектором (вектор из запаздывающего положения заряда в точку наблюдения) и радиус-вектором из центра сферы в точку наблюдения</w:t>
      </w:r>
      <w:r w:rsidR="00FE616F">
        <w:t xml:space="preserve"> </w:t>
      </w:r>
      <w:r w:rsidR="00FE616F" w:rsidRPr="005A1F4C">
        <w:rPr>
          <w:position w:val="-30"/>
          <w:lang w:val="en-US"/>
        </w:rPr>
        <w:object w:dxaOrig="1700" w:dyaOrig="740">
          <v:shape id="_x0000_i1120" type="#_x0000_t75" style="width:84.75pt;height:36.75pt" o:ole="">
            <v:imagedata r:id="rId195" o:title=""/>
          </v:shape>
          <o:OLEObject Type="Embed" ProgID="Equation.DSMT4" ShapeID="_x0000_i1120" DrawAspect="Content" ObjectID="_1633411485" r:id="rId196"/>
        </w:object>
      </w:r>
      <w:r w:rsidR="00FE616F" w:rsidRPr="00FE616F">
        <w:t xml:space="preserve"> </w:t>
      </w:r>
      <w:r w:rsidR="00FE616F">
        <w:t xml:space="preserve">. Учитывая что </w:t>
      </w:r>
      <w:r w:rsidR="00FE616F" w:rsidRPr="00B5714E">
        <w:rPr>
          <w:position w:val="-14"/>
        </w:rPr>
        <w:object w:dxaOrig="2720" w:dyaOrig="440">
          <v:shape id="_x0000_i1121" type="#_x0000_t75" style="width:135.75pt;height:21.75pt" o:ole="">
            <v:imagedata r:id="rId197" o:title=""/>
          </v:shape>
          <o:OLEObject Type="Embed" ProgID="Equation.DSMT4" ShapeID="_x0000_i1121" DrawAspect="Content" ObjectID="_1633411486" r:id="rId198"/>
        </w:object>
      </w:r>
      <w:r w:rsidR="00FE616F">
        <w:t xml:space="preserve"> а  </w:t>
      </w:r>
      <w:r w:rsidR="00FE616F" w:rsidRPr="00B5714E">
        <w:rPr>
          <w:position w:val="-12"/>
        </w:rPr>
        <w:object w:dxaOrig="920" w:dyaOrig="420">
          <v:shape id="_x0000_i1122" type="#_x0000_t75" style="width:45.75pt;height:21pt" o:ole="">
            <v:imagedata r:id="rId199" o:title=""/>
          </v:shape>
          <o:OLEObject Type="Embed" ProgID="Equation.DSMT4" ShapeID="_x0000_i1122" DrawAspect="Content" ObjectID="_1633411487" r:id="rId200"/>
        </w:object>
      </w:r>
      <w:r w:rsidR="00676A3F">
        <w:t>тогда</w:t>
      </w:r>
      <w:r w:rsidR="00FE616F">
        <w:t xml:space="preserve"> </w:t>
      </w:r>
      <w:r w:rsidR="00FE616F" w:rsidRPr="00FE616F">
        <w:rPr>
          <w:position w:val="-14"/>
        </w:rPr>
        <w:object w:dxaOrig="4000" w:dyaOrig="420">
          <v:shape id="_x0000_i1123" type="#_x0000_t75" style="width:200.25pt;height:21pt" o:ole="">
            <v:imagedata r:id="rId201" o:title=""/>
          </v:shape>
          <o:OLEObject Type="Embed" ProgID="Equation.DSMT4" ShapeID="_x0000_i1123" DrawAspect="Content" ObjectID="_1633411488" r:id="rId202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24" type="#_x0000_t75" style="width:201.75pt;height:20.25pt" o:ole="">
            <v:imagedata r:id="rId203" o:title=""/>
          </v:shape>
          <o:OLEObject Type="Embed" ProgID="Equation.DSMT4" ShapeID="_x0000_i1124" DrawAspect="Content" ObjectID="_1633411489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248979"/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20</w:instrText>
      </w:r>
      <w:r w:rsidR="0098275F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:rsidR="006B46BF" w:rsidRDefault="006B46BF" w:rsidP="0087684D">
      <w:r w:rsidRPr="006B46BF">
        <w:t xml:space="preserve">Скалярное произведение ускорения частицы в запаздывающий момент времени </w:t>
      </w:r>
      <w:r w:rsidR="00181B75">
        <w:t>на запаздывающий радиус-вектор</w:t>
      </w:r>
      <w:r w:rsidRPr="006B46BF">
        <w:t xml:space="preserve"> (вектор из запаздывающего положения заряда в точку наблюдения)</w:t>
      </w:r>
      <w:r w:rsidR="005E5699">
        <w:t xml:space="preserve">, по аналогии с формулой </w:t>
      </w:r>
      <w:r w:rsidR="005E5699">
        <w:fldChar w:fldCharType="begin"/>
      </w:r>
      <w:r w:rsidR="005E5699">
        <w:instrText xml:space="preserve"> GOTOBUTTON ZEqnNum949510  \* MERGEFORMAT </w:instrText>
      </w:r>
      <w:r w:rsidR="0098275F">
        <w:fldChar w:fldCharType="begin"/>
      </w:r>
      <w:r w:rsidR="0098275F">
        <w:instrText xml:space="preserve"> REF ZEqnNum949510 \* Charformat \! \* MERGEFORMAT </w:instrText>
      </w:r>
      <w:r w:rsidR="0098275F">
        <w:fldChar w:fldCharType="separate"/>
      </w:r>
      <w:r w:rsidR="00543662">
        <w:instrText>(1.6)</w:instrText>
      </w:r>
      <w:r w:rsidR="0098275F">
        <w:fldChar w:fldCharType="end"/>
      </w:r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25" type="#_x0000_t75" style="width:180.75pt;height:24pt" o:ole="">
            <v:imagedata r:id="rId205" o:title=""/>
          </v:shape>
          <o:OLEObject Type="Embed" ProgID="Equation.DSMT4" ShapeID="_x0000_i1125" DrawAspect="Content" ObjectID="_1633411490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494570"/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21</w:instrText>
      </w:r>
      <w:r w:rsidR="0098275F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r w:rsidR="0098275F">
        <w:fldChar w:fldCharType="begin"/>
      </w:r>
      <w:r w:rsidR="0098275F">
        <w:instrText xml:space="preserve"> REF ZEqnNum494570 \* Charformat \! \* MERGEFORMAT </w:instrText>
      </w:r>
      <w:r w:rsidR="0098275F">
        <w:fldChar w:fldCharType="separate"/>
      </w:r>
      <w:r w:rsidR="00543662">
        <w:instrText>(1.21)</w:instrText>
      </w:r>
      <w:r w:rsidR="0098275F">
        <w:fldChar w:fldCharType="end"/>
      </w:r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r w:rsidR="0098275F">
        <w:fldChar w:fldCharType="begin"/>
      </w:r>
      <w:r w:rsidR="0098275F">
        <w:instrText xml:space="preserve"> REF ZEqnNum691716 \* Charformat \! \* MERGEFORMAT </w:instrText>
      </w:r>
      <w:r w:rsidR="0098275F">
        <w:fldChar w:fldCharType="separate"/>
      </w:r>
      <w:r w:rsidR="00543662">
        <w:instrText>(1.18)</w:instrText>
      </w:r>
      <w:r w:rsidR="0098275F">
        <w:fldChar w:fldCharType="end"/>
      </w:r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r w:rsidR="0098275F">
        <w:fldChar w:fldCharType="begin"/>
      </w:r>
      <w:r w:rsidR="0098275F">
        <w:instrText xml:space="preserve"> REF ZEqnNum248979 \* Charformat \! \* MERGEFORMAT </w:instrText>
      </w:r>
      <w:r w:rsidR="0098275F">
        <w:fldChar w:fldCharType="separate"/>
      </w:r>
      <w:r w:rsidR="00543662">
        <w:instrText>(1.20)</w:instrText>
      </w:r>
      <w:r w:rsidR="0098275F">
        <w:fldChar w:fldCharType="end"/>
      </w:r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26" type="#_x0000_t75" style="width:96pt;height:26.25pt" o:ole="">
            <v:imagedata r:id="rId207" o:title=""/>
          </v:shape>
          <o:OLEObject Type="Embed" ProgID="Equation.DSMT4" ShapeID="_x0000_i1126" DrawAspect="Content" ObjectID="_1633411491" r:id="rId208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27" type="#_x0000_t75" style="width:9.75pt;height:9.75pt" o:ole="">
            <v:imagedata r:id="rId209" o:title=""/>
          </v:shape>
          <o:OLEObject Type="Embed" ProgID="Equation.DSMT4" ShapeID="_x0000_i1127" DrawAspect="Content" ObjectID="_1633411492" r:id="rId210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28" type="#_x0000_t75" style="width:36.75pt;height:20.25pt" o:ole="">
            <v:imagedata r:id="rId211" o:title=""/>
          </v:shape>
          <o:OLEObject Type="Embed" ProgID="Equation.DSMT4" ShapeID="_x0000_i1128" DrawAspect="Content" ObjectID="_1633411493" r:id="rId212"/>
        </w:object>
      </w:r>
    </w:p>
    <w:p w:rsidR="003562AD" w:rsidRPr="00543662" w:rsidRDefault="00E43542" w:rsidP="00511687">
      <w:pPr>
        <w:pStyle w:val="MTDisplayEquation"/>
      </w:pPr>
      <w:r>
        <w:tab/>
      </w:r>
      <w:r w:rsidR="009168F9" w:rsidRPr="00E43542">
        <w:rPr>
          <w:position w:val="-44"/>
        </w:rPr>
        <w:object w:dxaOrig="6460" w:dyaOrig="999">
          <v:shape id="_x0000_i1129" type="#_x0000_t75" style="width:323.25pt;height:50.25pt" o:ole="">
            <v:imagedata r:id="rId213" o:title=""/>
          </v:shape>
          <o:OLEObject Type="Embed" ProgID="Equation.DSMT4" ShapeID="_x0000_i1129" DrawAspect="Content" ObjectID="_1633411494" r:id="rId214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MACROBUTTON</w:instrText>
      </w:r>
      <w:r w:rsidRPr="00543662">
        <w:instrText xml:space="preserve"> </w:instrText>
      </w:r>
      <w:r w:rsidRPr="003562AD">
        <w:rPr>
          <w:lang w:val="en-US"/>
        </w:rPr>
        <w:instrText>MTPlaceRef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h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r w:rsidRPr="00543662">
        <w:instrText>(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Sec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543662" w:rsidRPr="00543662">
        <w:rPr>
          <w:noProof/>
        </w:rPr>
        <w:instrText>1</w:instrText>
      </w:r>
      <w:r>
        <w:fldChar w:fldCharType="end"/>
      </w:r>
      <w:r w:rsidRPr="00543662">
        <w:instrText>.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543662" w:rsidRPr="00543662">
        <w:rPr>
          <w:noProof/>
        </w:rPr>
        <w:instrText>22</w:instrText>
      </w:r>
      <w:r>
        <w:fldChar w:fldCharType="end"/>
      </w:r>
      <w:r w:rsidRPr="00543662">
        <w:instrText>)</w:instrText>
      </w:r>
      <w:r>
        <w:fldChar w:fldCharType="end"/>
      </w: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543662" w:rsidRPr="00543662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0" type="#_x0000_t75" style="width:36.75pt;height:20.25pt" o:ole="">
            <v:imagedata r:id="rId211" o:title=""/>
          </v:shape>
          <o:OLEObject Type="Embed" ProgID="Equation.DSMT4" ShapeID="_x0000_i1130" DrawAspect="Content" ObjectID="_1633411495" r:id="rId215"/>
        </w:object>
      </w:r>
    </w:p>
    <w:p w:rsidR="00287218" w:rsidRPr="00543662" w:rsidRDefault="00287218" w:rsidP="00287218">
      <w:pPr>
        <w:pStyle w:val="MTDisplayEquation"/>
      </w:pPr>
      <w:r>
        <w:tab/>
      </w:r>
      <w:r w:rsidR="009168F9" w:rsidRPr="00287218">
        <w:rPr>
          <w:position w:val="-46"/>
        </w:rPr>
        <w:object w:dxaOrig="7020" w:dyaOrig="1040">
          <v:shape id="_x0000_i1131" type="#_x0000_t75" style="width:351pt;height:51.75pt" o:ole="">
            <v:imagedata r:id="rId216" o:title=""/>
          </v:shape>
          <o:OLEObject Type="Embed" ProgID="Equation.DSMT4" ShapeID="_x0000_i1131" DrawAspect="Content" ObjectID="_1633411496" r:id="rId217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MACROBUTTON</w:instrText>
      </w:r>
      <w:r w:rsidRPr="00543662">
        <w:instrText xml:space="preserve"> </w:instrText>
      </w:r>
      <w:r w:rsidRPr="00B145D8">
        <w:rPr>
          <w:lang w:val="en-US"/>
        </w:rPr>
        <w:instrText>MTPlaceRef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SEQ</w:instrText>
      </w:r>
      <w:r w:rsidRPr="00543662">
        <w:instrText xml:space="preserve"> </w:instrText>
      </w:r>
      <w:r w:rsidRPr="00B145D8">
        <w:rPr>
          <w:lang w:val="en-US"/>
        </w:rPr>
        <w:instrText>MTEqn</w:instrText>
      </w:r>
      <w:r w:rsidRPr="00543662">
        <w:instrText xml:space="preserve"> \</w:instrText>
      </w:r>
      <w:r w:rsidRPr="00B145D8">
        <w:rPr>
          <w:lang w:val="en-US"/>
        </w:rPr>
        <w:instrText>h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r w:rsidRPr="00543662">
        <w:instrText>(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Sec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543662" w:rsidRPr="00543662">
        <w:rPr>
          <w:noProof/>
        </w:rPr>
        <w:instrText>1</w:instrText>
      </w:r>
      <w:r w:rsidR="006D7F09">
        <w:rPr>
          <w:noProof/>
        </w:rPr>
        <w:fldChar w:fldCharType="end"/>
      </w:r>
      <w:r w:rsidRPr="00543662">
        <w:instrText>.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Eqn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543662" w:rsidRPr="00543662">
        <w:rPr>
          <w:noProof/>
        </w:rPr>
        <w:instrText>23</w:instrText>
      </w:r>
      <w:r w:rsidR="006D7F09">
        <w:rPr>
          <w:noProof/>
        </w:rPr>
        <w:fldChar w:fldCharType="end"/>
      </w:r>
      <w:r w:rsidRPr="00543662">
        <w:instrText>)</w:instrText>
      </w:r>
      <w:r>
        <w:fldChar w:fldCharType="end"/>
      </w:r>
    </w:p>
    <w:p w:rsidR="005914C2" w:rsidRPr="00543662" w:rsidRDefault="005914C2" w:rsidP="005914C2"/>
    <w:p w:rsidR="00543662" w:rsidRPr="00155A62" w:rsidRDefault="00155A62" w:rsidP="00543662">
      <w:r>
        <w:t>Слагающая</w:t>
      </w:r>
      <w:r w:rsidR="00543662">
        <w:t xml:space="preserve"> электрического поля, создаваемая эффектом разлёта заряженных частиц</w:t>
      </w:r>
      <w:r w:rsidRPr="00155A62">
        <w:t xml:space="preserve"> </w:t>
      </w:r>
      <w:r>
        <w:t xml:space="preserve">для сферического конденсатора вычисляется интегрированием по углу </w:t>
      </w:r>
      <w:r w:rsidRPr="00155A62">
        <w:rPr>
          <w:position w:val="-6"/>
        </w:rPr>
        <w:object w:dxaOrig="200" w:dyaOrig="279">
          <v:shape id="_x0000_i1132" type="#_x0000_t75" style="width:9.75pt;height:14.25pt" o:ole="">
            <v:imagedata r:id="rId218" o:title=""/>
          </v:shape>
          <o:OLEObject Type="Embed" ProgID="Equation.DSMT4" ShapeID="_x0000_i1132" DrawAspect="Content" ObjectID="_1633411497" r:id="rId219"/>
        </w:object>
      </w:r>
      <w:r>
        <w:t xml:space="preserve"> </w:t>
      </w:r>
      <w:r w:rsidR="00696618">
        <w:t xml:space="preserve">принимая для </w:t>
      </w:r>
      <w:r w:rsidR="00696618" w:rsidRPr="00696618">
        <w:rPr>
          <w:position w:val="-10"/>
        </w:rPr>
        <w:object w:dxaOrig="200" w:dyaOrig="260">
          <v:shape id="_x0000_i1133" type="#_x0000_t75" style="width:9.75pt;height:12.75pt" o:ole="">
            <v:imagedata r:id="rId220" o:title=""/>
          </v:shape>
          <o:OLEObject Type="Embed" ProgID="Equation.DSMT4" ShapeID="_x0000_i1133" DrawAspect="Content" ObjectID="_1633411498" r:id="rId221"/>
        </w:object>
      </w:r>
      <w:r w:rsidR="00696618">
        <w:t xml:space="preserve"> </w:t>
      </w:r>
      <w:r w:rsidR="00B071DE">
        <w:t>заряд обкладки и вынося его за знак интегрирования</w:t>
      </w:r>
    </w:p>
    <w:p w:rsidR="00543662" w:rsidRDefault="00543662" w:rsidP="00543662">
      <w:pPr>
        <w:pStyle w:val="MTDisplayEquation"/>
      </w:pPr>
      <w:r>
        <w:tab/>
      </w:r>
      <w:r w:rsidR="009168F9" w:rsidRPr="00126919">
        <w:rPr>
          <w:position w:val="-32"/>
        </w:rPr>
        <w:object w:dxaOrig="2299" w:dyaOrig="740">
          <v:shape id="_x0000_i1134" type="#_x0000_t75" style="width:114.75pt;height:36.75pt" o:ole="">
            <v:imagedata r:id="rId222" o:title=""/>
          </v:shape>
          <o:OLEObject Type="Embed" ProgID="Equation.DSMT4" ShapeID="_x0000_i1134" DrawAspect="Content" ObjectID="_1633411499" r:id="rId2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>
        <w:rPr>
          <w:noProof/>
        </w:rPr>
        <w:instrText>24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6A3B22" w:rsidRPr="006A3B22" w:rsidRDefault="00696618" w:rsidP="006A3B22">
      <w:r>
        <w:t xml:space="preserve">А для объёмного случая </w:t>
      </w:r>
    </w:p>
    <w:p w:rsidR="00543662" w:rsidRDefault="00543662" w:rsidP="00543662">
      <w:r>
        <w:t>Эта формула по своей форме аналогична закону Кулона</w:t>
      </w:r>
      <w:sdt>
        <w:sdtPr>
          <w:id w:val="-1729909219"/>
          <w:citation/>
        </w:sdtPr>
        <w:sdtEndPr/>
        <w:sdtContent>
          <w:r>
            <w:fldChar w:fldCharType="begin"/>
          </w:r>
          <w:r>
            <w:instrText xml:space="preserve"> CITATION Там57 \l 1049 </w:instrText>
          </w:r>
          <w:r>
            <w:fldChar w:fldCharType="separate"/>
          </w:r>
          <w:r>
            <w:rPr>
              <w:noProof/>
            </w:rPr>
            <w:t xml:space="preserve"> (Тамм, 1957)</w:t>
          </w:r>
          <w:r>
            <w:fldChar w:fldCharType="end"/>
          </w:r>
        </w:sdtContent>
      </w:sdt>
      <w:r>
        <w:t xml:space="preserve">, </w:t>
      </w:r>
      <w:r w:rsidRPr="00CD5419">
        <w:t>$3</w:t>
      </w:r>
    </w:p>
    <w:p w:rsidR="00543662" w:rsidRDefault="00543662" w:rsidP="00543662">
      <w:pPr>
        <w:pStyle w:val="MTDisplayEquation"/>
      </w:pPr>
      <w:r>
        <w:tab/>
      </w:r>
      <w:r w:rsidRPr="00CD5419">
        <w:rPr>
          <w:position w:val="-24"/>
        </w:rPr>
        <w:object w:dxaOrig="960" w:dyaOrig="620">
          <v:shape id="_x0000_i1135" type="#_x0000_t75" style="width:48pt;height:30.75pt" o:ole="">
            <v:imagedata r:id="rId224" o:title=""/>
          </v:shape>
          <o:OLEObject Type="Embed" ProgID="Equation.DSMT4" ShapeID="_x0000_i1135" DrawAspect="Content" ObjectID="_1633411500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>
        <w:rPr>
          <w:noProof/>
        </w:rPr>
        <w:instrText>25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543662" w:rsidRDefault="00543662" w:rsidP="00543662">
      <w:r>
        <w:t>В котором роль дополнительного «заряда» играет величина</w:t>
      </w:r>
    </w:p>
    <w:p w:rsidR="00543662" w:rsidRPr="00543662" w:rsidRDefault="00543662" w:rsidP="00543662"/>
    <w:p w:rsidR="0042353C" w:rsidRPr="006F269E" w:rsidRDefault="0042353C" w:rsidP="004235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42353C" w:rsidRDefault="0042353C" w:rsidP="0042353C">
      <w:r w:rsidRPr="00E47759">
        <w:lastRenderedPageBreak/>
        <w:t xml:space="preserve">Пусть в конце фазы разогрева первоначальная плазма имеет радиус </w:t>
      </w:r>
      <w:r w:rsidRPr="00E47759">
        <w:rPr>
          <w:position w:val="-12"/>
        </w:rPr>
        <w:object w:dxaOrig="260" w:dyaOrig="360">
          <v:shape id="_x0000_i1136" type="#_x0000_t75" style="width:12.75pt;height:18pt" o:ole="">
            <v:imagedata r:id="rId226" o:title=""/>
          </v:shape>
          <o:OLEObject Type="Embed" ProgID="Equation.DSMT4" ShapeID="_x0000_i1136" DrawAspect="Content" ObjectID="_1633411501" r:id="rId227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Pr="00E47759">
        <w:rPr>
          <w:position w:val="-68"/>
        </w:rPr>
        <w:object w:dxaOrig="2240" w:dyaOrig="1060">
          <v:shape id="_x0000_i1137" type="#_x0000_t75" style="width:111.75pt;height:53.25pt" o:ole="">
            <v:imagedata r:id="rId228" o:title=""/>
          </v:shape>
          <o:OLEObject Type="Embed" ProgID="Equation.DSMT4" ShapeID="_x0000_i1137" DrawAspect="Content" ObjectID="_1633411502" r:id="rId229"/>
        </w:object>
      </w:r>
      <w:r>
        <w:t xml:space="preserve"> </w:t>
      </w:r>
      <w:r w:rsidRPr="005A21E0">
        <w:t xml:space="preserve"> Для распределения радиальной ко</w:t>
      </w:r>
      <w:r>
        <w:t>мпоненты скорости частиц примем линейную аппроксимацию в виде</w:t>
      </w:r>
      <w:r w:rsidRPr="005A21E0">
        <w:t xml:space="preserve">: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pStyle w:val="MTDisplayEquation"/>
      </w:pPr>
      <w:r>
        <w:tab/>
      </w:r>
      <w:r w:rsidRPr="006275A4">
        <w:rPr>
          <w:position w:val="-30"/>
        </w:rPr>
        <w:object w:dxaOrig="1200" w:dyaOrig="680">
          <v:shape id="_x0000_i1138" type="#_x0000_t75" style="width:60pt;height:33.75pt" o:ole="">
            <v:imagedata r:id="rId230" o:title=""/>
          </v:shape>
          <o:OLEObject Type="Embed" ProgID="Equation.DSMT4" ShapeID="_x0000_i1138" DrawAspect="Content" ObjectID="_1633411503" r:id="rId2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25</w:instrText>
      </w:r>
      <w:r w:rsidR="0098275F">
        <w:rPr>
          <w:noProof/>
        </w:rPr>
        <w:fldChar w:fldCharType="end"/>
      </w:r>
      <w:r>
        <w:instrText>)</w:instrText>
      </w:r>
      <w:r>
        <w:fldChar w:fldCharType="end"/>
      </w:r>
    </w:p>
    <w:p w:rsidR="0042353C" w:rsidRDefault="0042353C" w:rsidP="0042353C">
      <w:r>
        <w:t xml:space="preserve">Где </w:t>
      </w:r>
      <w:r w:rsidRPr="00E93372">
        <w:rPr>
          <w:position w:val="-12"/>
        </w:rPr>
        <w:object w:dxaOrig="260" w:dyaOrig="360">
          <v:shape id="_x0000_i1139" type="#_x0000_t75" style="width:12.75pt;height:18pt" o:ole="">
            <v:imagedata r:id="rId232" o:title=""/>
          </v:shape>
          <o:OLEObject Type="Embed" ProgID="Equation.DSMT4" ShapeID="_x0000_i1139" DrawAspect="Content" ObjectID="_1633411504" r:id="rId233"/>
        </w:object>
      </w:r>
      <w:r>
        <w:t xml:space="preserve"> </w:t>
      </w:r>
      <w:r w:rsidRPr="00D915FA">
        <w:t>средняя</w:t>
      </w:r>
      <w:r>
        <w:t xml:space="preserve"> тепловая скорость частиц, </w:t>
      </w:r>
      <w:r w:rsidRPr="00757898">
        <w:rPr>
          <w:position w:val="-6"/>
        </w:rPr>
        <w:object w:dxaOrig="240" w:dyaOrig="220">
          <v:shape id="_x0000_i1140" type="#_x0000_t75" style="width:12pt;height:11.25pt" o:ole="">
            <v:imagedata r:id="rId234" o:title=""/>
          </v:shape>
          <o:OLEObject Type="Embed" ProgID="Equation.DSMT4" ShapeID="_x0000_i1140" DrawAspect="Content" ObjectID="_1633411505" r:id="rId235"/>
        </w:object>
      </w:r>
      <w:r>
        <w:t xml:space="preserve"> коэффициент пропорциональности.</w:t>
      </w:r>
    </w:p>
    <w:p w:rsidR="0042353C" w:rsidRDefault="0042353C" w:rsidP="0042353C">
      <w:r>
        <w:t xml:space="preserve">На возможность принятия линейного аппроксимации зависимости скорости частиц от координаты в качестве первого приближения для проведения приближённых оценочных расчётов указывают результаты расчётной работы </w:t>
      </w:r>
      <w:sdt>
        <w:sdtPr>
          <w:id w:val="427391693"/>
          <w:citation/>
        </w:sdtPr>
        <w:sdtEndPr/>
        <w:sdtContent>
          <w:r>
            <w:fldChar w:fldCharType="begin"/>
          </w:r>
          <w:r>
            <w:instrText xml:space="preserve">CITATION Сас16 \l 1049 </w:instrText>
          </w:r>
          <w:r>
            <w:fldChar w:fldCharType="separate"/>
          </w:r>
          <w:r w:rsidR="00543662">
            <w:rPr>
              <w:noProof/>
            </w:rPr>
            <w:t>(Сасакин, 2016)</w:t>
          </w:r>
          <w:r>
            <w:fldChar w:fldCharType="end"/>
          </w:r>
        </w:sdtContent>
      </w:sdt>
      <w:r>
        <w:t xml:space="preserve">. </w:t>
      </w:r>
    </w:p>
    <w:p w:rsidR="0042353C" w:rsidRPr="00D915FA" w:rsidRDefault="0042353C" w:rsidP="004235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EndPr/>
        <w:sdtContent>
          <w:r>
            <w:fldChar w:fldCharType="begin"/>
          </w:r>
          <w:r>
            <w:instrText xml:space="preserve">CITATION АСД15 \l 1049 </w:instrText>
          </w:r>
          <w:r>
            <w:fldChar w:fldCharType="separate"/>
          </w:r>
          <w:r w:rsidR="00543662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pStyle w:val="MTDisplayEquation"/>
      </w:pPr>
      <w:r>
        <w:tab/>
      </w:r>
      <w:r w:rsidRPr="007F1F6F">
        <w:rPr>
          <w:position w:val="-32"/>
        </w:rPr>
        <w:object w:dxaOrig="3420" w:dyaOrig="800">
          <v:shape id="_x0000_i1141" type="#_x0000_t75" style="width:171pt;height:39.75pt" o:ole="">
            <v:imagedata r:id="rId236" o:title=""/>
          </v:shape>
          <o:OLEObject Type="Embed" ProgID="Equation.DSMT4" ShapeID="_x0000_i1141" DrawAspect="Content" ObjectID="_1633411506" r:id="rId237"/>
        </w:objec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>
        <w:t xml:space="preserve"> среднюю тепловую скорость частиц  </w:t>
      </w:r>
      <w:r w:rsidRPr="00625B3D">
        <w:rPr>
          <w:position w:val="-26"/>
        </w:rPr>
        <w:object w:dxaOrig="1240" w:dyaOrig="700">
          <v:shape id="_x0000_i1142" type="#_x0000_t75" style="width:62.25pt;height:35.25pt" o:ole="">
            <v:imagedata r:id="rId238" o:title=""/>
          </v:shape>
          <o:OLEObject Type="Embed" ProgID="Equation.DSMT4" ShapeID="_x0000_i1142" DrawAspect="Content" ObjectID="_1633411507" r:id="rId239"/>
        </w:object>
      </w:r>
      <w:r>
        <w:t xml:space="preserve"> откуда</w:t>
      </w:r>
    </w:p>
    <w:p w:rsidR="0042353C" w:rsidRDefault="0042353C" w:rsidP="0042353C">
      <w:pPr>
        <w:pStyle w:val="MTDisplayEquation"/>
      </w:pPr>
      <w:r>
        <w:tab/>
      </w:r>
      <w:r w:rsidRPr="00951B06">
        <w:rPr>
          <w:position w:val="-30"/>
        </w:rPr>
        <w:object w:dxaOrig="1719" w:dyaOrig="740">
          <v:shape id="_x0000_i1143" type="#_x0000_t75" style="width:86.25pt;height:36.75pt" o:ole="">
            <v:imagedata r:id="rId240" o:title=""/>
          </v:shape>
          <o:OLEObject Type="Embed" ProgID="Equation.DSMT4" ShapeID="_x0000_i1143" DrawAspect="Content" ObjectID="_1633411508" r:id="rId2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563042"/>
      <w:r>
        <w:instrText>(</w:instrText>
      </w:r>
      <w:r w:rsidR="0098275F">
        <w:fldChar w:fldCharType="begin"/>
      </w:r>
      <w:r w:rsidR="0098275F">
        <w:instrText xml:space="preserve"> SEQ MTSec \c \* Arabic \* MERGEFORMAT </w:instrText>
      </w:r>
      <w:r w:rsidR="0098275F">
        <w:fldChar w:fldCharType="separate"/>
      </w:r>
      <w:r w:rsidR="00543662">
        <w:rPr>
          <w:noProof/>
        </w:rPr>
        <w:instrText>1</w:instrText>
      </w:r>
      <w:r w:rsidR="0098275F">
        <w:rPr>
          <w:noProof/>
        </w:rPr>
        <w:fldChar w:fldCharType="end"/>
      </w:r>
      <w:r>
        <w:instrText>.</w:instrText>
      </w:r>
      <w:r w:rsidR="0098275F">
        <w:fldChar w:fldCharType="begin"/>
      </w:r>
      <w:r w:rsidR="0098275F">
        <w:instrText xml:space="preserve"> SEQ MTEqn \c \* Arabic \* MERGEFORMAT </w:instrText>
      </w:r>
      <w:r w:rsidR="0098275F">
        <w:fldChar w:fldCharType="separate"/>
      </w:r>
      <w:r w:rsidR="00543662">
        <w:rPr>
          <w:noProof/>
        </w:rPr>
        <w:instrText>26</w:instrText>
      </w:r>
      <w:r w:rsidR="0098275F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В 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EndPr/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543662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приводит следующие данные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r w:rsidRPr="00E90B69">
        <w:t>“</w:t>
      </w:r>
      <w:r>
        <w:t xml:space="preserve"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 напряжения 300 </w:t>
      </w:r>
      <w:proofErr w:type="gramStart"/>
      <w:r>
        <w:t>В</w:t>
      </w:r>
      <w:proofErr w:type="gramEnd"/>
      <w:r>
        <w:t xml:space="preserve"> составляет 135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42353C" w:rsidRDefault="0042353C" w:rsidP="0042353C">
      <w:r>
        <w:t xml:space="preserve">Итак, объём меди превращаемой в плазму равен </w:t>
      </w:r>
      <w:r w:rsidRPr="009A48F0">
        <w:rPr>
          <w:position w:val="-12"/>
        </w:rPr>
        <w:object w:dxaOrig="3800" w:dyaOrig="380">
          <v:shape id="_x0000_i1144" type="#_x0000_t75" style="width:189.75pt;height:18.75pt" o:ole="">
            <v:imagedata r:id="rId242" o:title=""/>
          </v:shape>
          <o:OLEObject Type="Embed" ProgID="Equation.DSMT4" ShapeID="_x0000_i1144" DrawAspect="Content" ObjectID="_1633411509" r:id="rId243"/>
        </w:object>
      </w:r>
      <w:r>
        <w:t xml:space="preserve"> масса этой меди равна </w:t>
      </w:r>
      <w:r w:rsidRPr="00093E4F">
        <w:rPr>
          <w:position w:val="-12"/>
        </w:rPr>
        <w:object w:dxaOrig="2680" w:dyaOrig="360">
          <v:shape id="_x0000_i1145" type="#_x0000_t75" style="width:134.25pt;height:18pt" o:ole="">
            <v:imagedata r:id="rId244" o:title=""/>
          </v:shape>
          <o:OLEObject Type="Embed" ProgID="Equation.DSMT4" ShapeID="_x0000_i1145" DrawAspect="Content" ObjectID="_1633411510" r:id="rId245"/>
        </w:object>
      </w:r>
      <w:r>
        <w:t xml:space="preserve"> количество вещества </w:t>
      </w:r>
      <w:r w:rsidRPr="000F316E">
        <w:rPr>
          <w:position w:val="-12"/>
        </w:rPr>
        <w:object w:dxaOrig="3340" w:dyaOrig="360">
          <v:shape id="_x0000_i1146" type="#_x0000_t75" style="width:167.25pt;height:18pt" o:ole="">
            <v:imagedata r:id="rId246" o:title=""/>
          </v:shape>
          <o:OLEObject Type="Embed" ProgID="Equation.DSMT4" ShapeID="_x0000_i1146" DrawAspect="Content" ObjectID="_1633411511" r:id="rId247"/>
        </w:object>
      </w:r>
      <w:r>
        <w:t xml:space="preserve"> число атомов </w:t>
      </w:r>
      <w:r w:rsidRPr="000F316E">
        <w:rPr>
          <w:position w:val="-12"/>
        </w:rPr>
        <w:object w:dxaOrig="3360" w:dyaOrig="380">
          <v:shape id="_x0000_i1147" type="#_x0000_t75" style="width:168pt;height:18.75pt" o:ole="">
            <v:imagedata r:id="rId248" o:title=""/>
          </v:shape>
          <o:OLEObject Type="Embed" ProgID="Equation.DSMT4" ShapeID="_x0000_i1147" DrawAspect="Content" ObjectID="_1633411512" r:id="rId249"/>
        </w:object>
      </w:r>
      <w:r>
        <w:t xml:space="preserve"> </w:t>
      </w:r>
    </w:p>
    <w:p w:rsidR="0042353C" w:rsidRDefault="0042353C" w:rsidP="0042353C">
      <w:r>
        <w:t xml:space="preserve">Энергия разряда конденсатора </w:t>
      </w:r>
      <w:r w:rsidRPr="00B4517E">
        <w:rPr>
          <w:position w:val="-12"/>
        </w:rPr>
        <w:object w:dxaOrig="3400" w:dyaOrig="380">
          <v:shape id="_x0000_i1148" type="#_x0000_t75" style="width:170.25pt;height:18.75pt" o:ole="">
            <v:imagedata r:id="rId250" o:title=""/>
          </v:shape>
          <o:OLEObject Type="Embed" ProgID="Equation.DSMT4" ShapeID="_x0000_i1148" DrawAspect="Content" ObjectID="_1633411513" r:id="rId251"/>
        </w:object>
      </w:r>
      <w:r>
        <w:t xml:space="preserve"> </w:t>
      </w:r>
    </w:p>
    <w:p w:rsidR="0042353C" w:rsidRPr="0009389F" w:rsidRDefault="0042353C" w:rsidP="0042353C">
      <w:r>
        <w:t>Для вычисления затрат энергии для нагревания до температуры плавления были взяты табличные данные теплоёмкости меди при постоянном давлении в</w:t>
      </w:r>
      <w:r w:rsidRPr="00742757">
        <w:t xml:space="preserve"> </w:t>
      </w:r>
      <w:r w:rsidRPr="00742757">
        <w:rPr>
          <w:position w:val="-14"/>
        </w:rPr>
        <w:object w:dxaOrig="1320" w:dyaOrig="400">
          <v:shape id="_x0000_i1149" type="#_x0000_t75" style="width:66pt;height:20.25pt" o:ole="">
            <v:imagedata r:id="rId252" o:title=""/>
          </v:shape>
          <o:OLEObject Type="Embed" ProgID="Equation.DSMT4" ShapeID="_x0000_i1149" DrawAspect="Content" ObjectID="_1633411514" r:id="rId253"/>
        </w:object>
      </w:r>
      <w:r>
        <w:t xml:space="preserve">из </w:t>
      </w:r>
      <w:r w:rsidRPr="0009389F">
        <w:t xml:space="preserve"> </w:t>
      </w:r>
    </w:p>
    <w:p w:rsidR="0042353C" w:rsidRPr="00350704" w:rsidRDefault="0042353C" w:rsidP="0042353C">
      <w:r>
        <w:t xml:space="preserve">Источники: </w:t>
      </w:r>
      <w:sdt>
        <w:sdtPr>
          <w:id w:val="478658448"/>
          <w:citation/>
        </w:sdtPr>
        <w:sdtEndPr/>
        <w:sdtContent>
          <w:r>
            <w:fldChar w:fldCharType="begin"/>
          </w:r>
          <w:r>
            <w:instrText xml:space="preserve">CITATION Зин89 \l 1033 </w:instrText>
          </w:r>
          <w:r>
            <w:fldChar w:fldCharType="separate"/>
          </w:r>
          <w:r w:rsidR="00543662">
            <w:rPr>
              <w:noProof/>
            </w:rPr>
            <w:t>(Зиновьев, 1989)</w:t>
          </w:r>
          <w:r>
            <w:fldChar w:fldCharType="end"/>
          </w:r>
        </w:sdtContent>
      </w:sdt>
      <w:r w:rsidRPr="00350704">
        <w:t xml:space="preserve">  </w:t>
      </w:r>
      <w:sdt>
        <w:sdtPr>
          <w:rPr>
            <w:lang w:val="en-US"/>
          </w:rPr>
          <w:id w:val="1692031979"/>
          <w:citation/>
        </w:sdtPr>
        <w:sdtEndPr/>
        <w:sdtContent>
          <w:r>
            <w:rPr>
              <w:lang w:val="en-US"/>
            </w:rPr>
            <w:fldChar w:fldCharType="begin"/>
          </w:r>
          <w:r>
            <w:instrText xml:space="preserve">CITATION Чир68 \l 1049 </w:instrText>
          </w:r>
          <w:r>
            <w:rPr>
              <w:lang w:val="en-US"/>
            </w:rPr>
            <w:fldChar w:fldCharType="separate"/>
          </w:r>
          <w:r w:rsidR="00543662">
            <w:rPr>
              <w:noProof/>
            </w:rPr>
            <w:t>(Чиркин, 1968)</w:t>
          </w:r>
          <w:r>
            <w:rPr>
              <w:lang w:val="en-US"/>
            </w:rPr>
            <w:fldChar w:fldCharType="end"/>
          </w:r>
        </w:sdtContent>
      </w:sdt>
    </w:p>
    <w:p w:rsidR="0042353C" w:rsidRDefault="0042353C" w:rsidP="0042353C">
      <w:r>
        <w:lastRenderedPageBreak/>
        <w:t>T   = [300,     400,    500,    600,    700,     800,    900,    1000,   1100,  1200,  1300, 1357.6]</w:t>
      </w:r>
      <w:r>
        <w:br/>
      </w:r>
      <w:proofErr w:type="spellStart"/>
      <w:r>
        <w:t>C</w:t>
      </w:r>
      <w:r w:rsidRPr="00BD15A8">
        <w:rPr>
          <w:vertAlign w:val="subscript"/>
        </w:rPr>
        <w:t>p</w:t>
      </w:r>
      <w:proofErr w:type="spellEnd"/>
      <w:r>
        <w:t xml:space="preserve"> = [385.0, 397.7, 408.0, 416.9, 425.1, 432.9, 441.7, 451.4, 464.3, 480.8, 506.6, 525.2] </w:t>
      </w:r>
    </w:p>
    <w:p w:rsidR="0042353C" w:rsidRDefault="0042353C" w:rsidP="0042353C">
      <w:r>
        <w:t xml:space="preserve">При интерполяции кубическими сплайнами и интегрировании в пределах от 300 до 1357.6 К было получено </w:t>
      </w:r>
      <w:r w:rsidRPr="006A5481">
        <w:rPr>
          <w:position w:val="-6"/>
        </w:rPr>
        <w:object w:dxaOrig="900" w:dyaOrig="320">
          <v:shape id="_x0000_i1150" type="#_x0000_t75" style="width:45pt;height:15.75pt" o:ole="">
            <v:imagedata r:id="rId254" o:title=""/>
          </v:shape>
          <o:OLEObject Type="Embed" ProgID="Equation.DSMT4" ShapeID="_x0000_i1150" DrawAspect="Content" ObjectID="_1633411515" r:id="rId255"/>
        </w:object>
      </w:r>
      <w:r>
        <w:t xml:space="preserve"> Дж/кг , при умножении на массу меди получено 0</w:t>
      </w:r>
      <w:r w:rsidRPr="005F6CDB">
        <w:t>.65</w:t>
      </w:r>
      <w:r>
        <w:t>3 Дж. Затраты энергии на плавление 0</w:t>
      </w:r>
      <w:r w:rsidRPr="00635F4D">
        <w:t>.28</w:t>
      </w:r>
      <w:r>
        <w:t>7 Дж</w:t>
      </w:r>
    </w:p>
    <w:p w:rsidR="0042353C" w:rsidRDefault="0042353C" w:rsidP="0042353C">
      <w:r>
        <w:t xml:space="preserve"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. При достаточной мощности разряда есть вероятность достижения критического давления внутри меди. </w:t>
      </w:r>
      <w:r w:rsidRPr="005C51D3">
        <w:t xml:space="preserve"> </w:t>
      </w:r>
      <w:r>
        <w:t>Поэтому дальнейшие расчёты будем производить в предположении, что жидкая медь достигает критической точки</w:t>
      </w:r>
    </w:p>
    <w:p w:rsidR="0042353C" w:rsidRDefault="0042353C" w:rsidP="0042353C">
      <w:r>
        <w:t xml:space="preserve">Расчётные данные о термодинамических свойствах меди в критической точке согласно </w:t>
      </w:r>
      <w:sdt>
        <w:sdtPr>
          <w:id w:val="-1099175816"/>
          <w:citation/>
        </w:sdtPr>
        <w:sdtEndPr/>
        <w:sdtContent>
          <w:r>
            <w:fldChar w:fldCharType="begin"/>
          </w:r>
          <w:r>
            <w:instrText xml:space="preserve">CITATION EMA09 \l 1049 </w:instrText>
          </w:r>
          <w:r>
            <w:fldChar w:fldCharType="separate"/>
          </w:r>
          <w:r w:rsidR="00543662" w:rsidRPr="00543662">
            <w:rPr>
              <w:noProof/>
            </w:rPr>
            <w:t>(Apfelbaum, 2009)</w:t>
          </w:r>
          <w:r>
            <w:fldChar w:fldCharType="end"/>
          </w:r>
        </w:sdtContent>
      </w:sdt>
      <w:r>
        <w:t xml:space="preserve"> температура </w:t>
      </w:r>
      <w:r w:rsidRPr="00EA65CA">
        <w:rPr>
          <w:position w:val="-12"/>
        </w:rPr>
        <w:object w:dxaOrig="1200" w:dyaOrig="360">
          <v:shape id="_x0000_i1151" type="#_x0000_t75" style="width:60pt;height:18pt" o:ole="">
            <v:imagedata r:id="rId256" o:title=""/>
          </v:shape>
          <o:OLEObject Type="Embed" ProgID="Equation.DSMT4" ShapeID="_x0000_i1151" DrawAspect="Content" ObjectID="_1633411516" r:id="rId257"/>
        </w:object>
      </w:r>
      <w:r>
        <w:t xml:space="preserve">плотность </w:t>
      </w:r>
      <w:r w:rsidRPr="00D34880">
        <w:rPr>
          <w:position w:val="-12"/>
        </w:rPr>
        <w:object w:dxaOrig="1880" w:dyaOrig="380">
          <v:shape id="_x0000_i1152" type="#_x0000_t75" style="width:93.75pt;height:18.75pt" o:ole="">
            <v:imagedata r:id="rId258" o:title=""/>
          </v:shape>
          <o:OLEObject Type="Embed" ProgID="Equation.DSMT4" ShapeID="_x0000_i1152" DrawAspect="Content" ObjectID="_1633411517" r:id="rId259"/>
        </w:object>
      </w:r>
      <w:r>
        <w:t xml:space="preserve"> давление = 450 </w:t>
      </w:r>
      <w:proofErr w:type="spellStart"/>
      <w:r>
        <w:t>атм</w:t>
      </w:r>
      <w:proofErr w:type="spellEnd"/>
    </w:p>
    <w:p w:rsidR="0042353C" w:rsidRDefault="0042353C" w:rsidP="0042353C">
      <w:r>
        <w:t xml:space="preserve">Объём меди в критическом состоянии </w:t>
      </w:r>
      <w:r w:rsidRPr="007B12CF">
        <w:rPr>
          <w:position w:val="-12"/>
        </w:rPr>
        <w:object w:dxaOrig="3400" w:dyaOrig="380">
          <v:shape id="_x0000_i1153" type="#_x0000_t75" style="width:170.25pt;height:18.75pt" o:ole="">
            <v:imagedata r:id="rId260" o:title=""/>
          </v:shape>
          <o:OLEObject Type="Embed" ProgID="Equation.DSMT4" ShapeID="_x0000_i1153" DrawAspect="Content" ObjectID="_1633411518" r:id="rId261"/>
        </w:object>
      </w:r>
      <w:r>
        <w:t xml:space="preserve"> </w:t>
      </w:r>
    </w:p>
    <w:p w:rsidR="0042353C" w:rsidRDefault="0042353C" w:rsidP="0042353C">
      <w:r>
        <w:t xml:space="preserve">Первоначальный радиус как радиус шара меди в критическом состоянии объёма </w:t>
      </w:r>
      <w:r w:rsidRPr="008676E3">
        <w:rPr>
          <w:position w:val="-12"/>
        </w:rPr>
        <w:object w:dxaOrig="440" w:dyaOrig="380">
          <v:shape id="_x0000_i1154" type="#_x0000_t75" style="width:21.75pt;height:18.75pt" o:ole="">
            <v:imagedata r:id="rId262" o:title=""/>
          </v:shape>
          <o:OLEObject Type="Embed" ProgID="Equation.DSMT4" ShapeID="_x0000_i1154" DrawAspect="Content" ObjectID="_1633411519" r:id="rId263"/>
        </w:object>
      </w:r>
    </w:p>
    <w:p w:rsidR="0042353C" w:rsidRDefault="0042353C" w:rsidP="0042353C">
      <w:r w:rsidRPr="008676E3">
        <w:rPr>
          <w:position w:val="-26"/>
        </w:rPr>
        <w:object w:dxaOrig="3300" w:dyaOrig="720">
          <v:shape id="_x0000_i1155" type="#_x0000_t75" style="width:165pt;height:36.75pt" o:ole="">
            <v:imagedata r:id="rId264" o:title=""/>
          </v:shape>
          <o:OLEObject Type="Embed" ProgID="Equation.DSMT4" ShapeID="_x0000_i1155" DrawAspect="Content" ObjectID="_1633411520" r:id="rId265"/>
        </w:object>
      </w:r>
      <w:r>
        <w:t xml:space="preserve"> </w:t>
      </w:r>
    </w:p>
    <w:p w:rsidR="0042353C" w:rsidRDefault="0042353C" w:rsidP="0042353C">
      <w:r>
        <w:t>Затраты энергии на ионизацию исходя из энергии ионизации меди (первый электрон) 745 кДж/моль</w:t>
      </w:r>
      <w:r w:rsidRPr="0068475E">
        <w:t xml:space="preserve"> </w:t>
      </w:r>
      <w:r>
        <w:t xml:space="preserve">в предположении 100 процентной степени ионизации составляют </w:t>
      </w:r>
      <w:r w:rsidRPr="007A2EC8">
        <w:t>16.426</w:t>
      </w:r>
      <w:r>
        <w:t>8 Дж</w:t>
      </w:r>
    </w:p>
    <w:p w:rsidR="0042353C" w:rsidRDefault="0042353C" w:rsidP="0042353C">
      <w:r>
        <w:t>Затраты на нагрев жидкой меди до состояния критического пара оценить достаточно сложно поэтому приблизительно они были оценены как затраты на нагрев при постоянном давлении (</w:t>
      </w:r>
      <w:r w:rsidRPr="0086208E">
        <w:t>4.</w:t>
      </w:r>
      <w:r>
        <w:t xml:space="preserve">998 Дж) и плюс затраты на испарение при постоянном давлении (6.716 Дж) + энергию на сжатие пара до расчётного критического давления (450 атмосфер) А = </w:t>
      </w:r>
      <w:r w:rsidRPr="00D07D97">
        <w:t>12.7477</w:t>
      </w:r>
      <w:r>
        <w:t xml:space="preserve"> Дж</w:t>
      </w:r>
    </w:p>
    <w:p w:rsidR="0042353C" w:rsidRDefault="0042353C" w:rsidP="0042353C">
      <w:r w:rsidRPr="00AD1C8C">
        <w:rPr>
          <w:position w:val="-28"/>
        </w:rPr>
        <w:object w:dxaOrig="1520" w:dyaOrig="660">
          <v:shape id="_x0000_i1156" type="#_x0000_t75" style="width:75.75pt;height:33pt" o:ole="">
            <v:imagedata r:id="rId266" o:title=""/>
          </v:shape>
          <o:OLEObject Type="Embed" ProgID="Equation.DSMT4" ShapeID="_x0000_i1156" DrawAspect="Content" ObjectID="_1633411521" r:id="rId267"/>
        </w:object>
      </w:r>
      <w:r>
        <w:t xml:space="preserve"> </w:t>
      </w:r>
    </w:p>
    <w:p w:rsidR="0042353C" w:rsidRDefault="0042353C" w:rsidP="0042353C">
      <w:r w:rsidRPr="0090297E">
        <w:rPr>
          <w:position w:val="-36"/>
        </w:rPr>
        <w:object w:dxaOrig="1880" w:dyaOrig="840">
          <v:shape id="_x0000_i1157" type="#_x0000_t75" style="width:93.75pt;height:42pt" o:ole="">
            <v:imagedata r:id="rId268" o:title=""/>
          </v:shape>
          <o:OLEObject Type="Embed" ProgID="Equation.DSMT4" ShapeID="_x0000_i1157" DrawAspect="Content" ObjectID="_1633411522" r:id="rId269"/>
        </w:object>
      </w:r>
      <w:r>
        <w:t xml:space="preserve"> </w:t>
      </w:r>
    </w:p>
    <w:p w:rsidR="0042353C" w:rsidRDefault="0042353C" w:rsidP="0042353C">
      <w:r w:rsidRPr="00E132B8">
        <w:t>Ос</w:t>
      </w:r>
      <w:r>
        <w:t>таток энергии, который идёт на разогрев уже ионизированной плазмы</w:t>
      </w:r>
    </w:p>
    <w:p w:rsidR="0042353C" w:rsidRPr="0068475E" w:rsidRDefault="0042353C" w:rsidP="0042353C">
      <w:r w:rsidRPr="00567B90">
        <w:rPr>
          <w:noProof/>
          <w:position w:val="-14"/>
          <w:lang w:eastAsia="ru-RU"/>
        </w:rPr>
        <w:object w:dxaOrig="3800" w:dyaOrig="380">
          <v:shape id="_x0000_i1158" type="#_x0000_t75" style="width:189.75pt;height:18.75pt" o:ole="">
            <v:imagedata r:id="rId270" o:title=""/>
          </v:shape>
          <o:OLEObject Type="Embed" ProgID="Equation.DSMT4" ShapeID="_x0000_i1158" DrawAspect="Content" ObjectID="_1633411523" r:id="rId271"/>
        </w:object>
      </w:r>
      <w:r>
        <w:rPr>
          <w:noProof/>
          <w:lang w:eastAsia="ru-RU"/>
        </w:rPr>
        <w:t xml:space="preserve"> </w:t>
      </w:r>
    </w:p>
    <w:p w:rsidR="0042353C" w:rsidRDefault="0042353C" w:rsidP="0042353C">
      <w:r>
        <w:t>равен 93.825</w:t>
      </w:r>
      <w:r w:rsidRPr="00507945">
        <w:t xml:space="preserve"> </w:t>
      </w:r>
      <w:r>
        <w:t>Дж</w:t>
      </w:r>
    </w:p>
    <w:p w:rsidR="0042353C" w:rsidRDefault="0042353C" w:rsidP="0042353C">
      <w:r w:rsidRPr="003C0C42">
        <w:t>Промежуток времени</w:t>
      </w:r>
      <w:r>
        <w:t>,</w:t>
      </w:r>
      <w:r w:rsidRPr="003C0C42">
        <w:t xml:space="preserve"> в течение которого </w:t>
      </w:r>
      <w:proofErr w:type="gramStart"/>
      <w:r w:rsidRPr="003C0C42">
        <w:t>происходит</w:t>
      </w:r>
      <w:proofErr w:type="gramEnd"/>
      <w:r w:rsidRPr="003C0C42">
        <w:t xml:space="preserve"> нагрев ионизированной плазмы</w:t>
      </w:r>
      <w:r>
        <w:t>,</w:t>
      </w:r>
      <w:r w:rsidRPr="003C0C42">
        <w:t xml:space="preserve"> равен</w:t>
      </w:r>
      <w:r>
        <w:t xml:space="preserve"> </w:t>
      </w:r>
    </w:p>
    <w:p w:rsidR="0042353C" w:rsidRDefault="0042353C" w:rsidP="0042353C">
      <w:r w:rsidRPr="00032DD0">
        <w:rPr>
          <w:position w:val="-30"/>
        </w:rPr>
        <w:object w:dxaOrig="3080" w:dyaOrig="680">
          <v:shape id="_x0000_i1159" type="#_x0000_t75" style="width:153.75pt;height:33.75pt" o:ole="">
            <v:imagedata r:id="rId272" o:title=""/>
          </v:shape>
          <o:OLEObject Type="Embed" ProgID="Equation.DSMT4" ShapeID="_x0000_i1159" DrawAspect="Content" ObjectID="_1633411524" r:id="rId273"/>
        </w:object>
      </w:r>
      <w:r>
        <w:t xml:space="preserve"> сек</w:t>
      </w:r>
    </w:p>
    <w:p w:rsidR="0042353C" w:rsidRPr="00742757" w:rsidRDefault="0042353C" w:rsidP="0042353C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60" type="#_x0000_t75" style="width:168.75pt;height:35.25pt" o:ole="">
            <v:imagedata r:id="rId274" o:title=""/>
          </v:shape>
          <o:OLEObject Type="Embed" ProgID="Equation.DSMT4" ShapeID="_x0000_i1160" DrawAspect="Content" ObjectID="_1633411525" r:id="rId27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742757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61" type="#_x0000_t75" style="width:120.75pt;height:18pt" o:ole="">
            <v:imagedata r:id="rId276" o:title=""/>
          </v:shape>
          <o:OLEObject Type="Embed" ProgID="Equation.DSMT4" ShapeID="_x0000_i1161" DrawAspect="Content" ObjectID="_1633411526" r:id="rId2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62" type="#_x0000_t75" style="width:57pt;height:18pt" o:ole="">
            <v:imagedata r:id="rId278" o:title=""/>
          </v:shape>
          <o:OLEObject Type="Embed" ProgID="Equation.DSMT4" ShapeID="_x0000_i1162" DrawAspect="Content" ObjectID="_1633411527" r:id="rId279"/>
        </w:object>
      </w:r>
      <w:r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63" type="#_x0000_t75" style="width:108.75pt;height:18.75pt" o:ole="">
            <v:imagedata r:id="rId280" o:title=""/>
          </v:shape>
          <o:OLEObject Type="Embed" ProgID="Equation.DSMT4" ShapeID="_x0000_i1163" DrawAspect="Content" ObjectID="_1633411528" r:id="rId28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C70FD5" w:rsidRDefault="0042353C" w:rsidP="0042353C">
      <w:r>
        <w:lastRenderedPageBreak/>
        <w:t>Для сравнения расчётных данных приведу цитату из</w:t>
      </w:r>
      <w:r w:rsidRPr="00731158">
        <w:t xml:space="preserve"> литературы</w:t>
      </w:r>
      <w:r>
        <w:t xml:space="preserve"> </w:t>
      </w:r>
      <w:sdt>
        <w:sdtPr>
          <w:id w:val="-692451530"/>
          <w:citation/>
        </w:sdtPr>
        <w:sdtEndPr/>
        <w:sdtContent>
          <w:r>
            <w:fldChar w:fldCharType="begin"/>
          </w:r>
          <w:r>
            <w:instrText xml:space="preserve">CITATION Адамьян99 \l 1033 </w:instrText>
          </w:r>
          <w:r>
            <w:fldChar w:fldCharType="separate"/>
          </w:r>
          <w:r w:rsidR="00543662" w:rsidRPr="00543662">
            <w:rPr>
              <w:noProof/>
            </w:rPr>
            <w:t>(Адамьян Ю.Э., 1999)</w:t>
          </w:r>
          <w:r>
            <w:fldChar w:fldCharType="end"/>
          </w:r>
        </w:sdtContent>
      </w:sdt>
      <w:r w:rsidRPr="00C70FD5">
        <w:t xml:space="preserve"> </w:t>
      </w:r>
      <w:r>
        <w:t>«</w:t>
      </w:r>
      <w:r w:rsidRPr="00731158">
        <w:t>Наилучшее совпадение с дан</w:t>
      </w:r>
      <w:r>
        <w:t>н</w:t>
      </w:r>
      <w:r w:rsidRPr="00731158">
        <w:t>ыми эксперимента даст расчёт при начальной плотности 1 кг/м3 и начальной температуре 5 эВ</w:t>
      </w:r>
      <w:r>
        <w:t>»</w:t>
      </w:r>
    </w:p>
    <w:p w:rsidR="0042353C" w:rsidRDefault="0042353C" w:rsidP="0042353C">
      <w:r>
        <w:t>Принимаем в</w:t>
      </w:r>
      <w:r w:rsidRPr="00FE6040">
        <w:t xml:space="preserve"> распределе</w:t>
      </w:r>
      <w:r>
        <w:t>нии</w:t>
      </w:r>
      <w:r w:rsidRPr="00FE6040">
        <w:t xml:space="preserve"> радиальной компоненты скорости частиц </w:t>
      </w:r>
      <w:r>
        <w:t>коэффициент пропорциональности равным</w:t>
      </w:r>
      <w:r w:rsidRPr="008314E6">
        <w:rPr>
          <w:position w:val="-6"/>
        </w:rPr>
        <w:object w:dxaOrig="1240" w:dyaOrig="279">
          <v:shape id="_x0000_i1164" type="#_x0000_t75" style="width:62.25pt;height:14.25pt" o:ole="">
            <v:imagedata r:id="rId282" o:title=""/>
          </v:shape>
          <o:OLEObject Type="Embed" ProgID="Equation.DSMT4" ShapeID="_x0000_i1164" DrawAspect="Content" ObjectID="_1633411529" r:id="rId283"/>
        </w:object>
      </w:r>
      <w:r>
        <w:t xml:space="preserve"> </w:t>
      </w:r>
    </w:p>
    <w:p w:rsidR="0042353C" w:rsidRDefault="0042353C" w:rsidP="0042353C"/>
    <w:p w:rsidR="0042353C" w:rsidRDefault="0042353C" w:rsidP="0042353C"/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177572">
      <w:r>
        <w:t xml:space="preserve">В работе </w:t>
      </w:r>
      <w:sdt>
        <w:sdtPr>
          <w:id w:val="196586136"/>
          <w:citation/>
        </w:sdtPr>
        <w:sdtEndPr/>
        <w:sdtContent>
          <w:r>
            <w:fldChar w:fldCharType="begin"/>
          </w:r>
          <w:r>
            <w:instrText xml:space="preserve">CITATION ФФМ \l 1049 </w:instrText>
          </w:r>
          <w:r>
            <w:fldChar w:fldCharType="separate"/>
          </w:r>
          <w:r w:rsidR="00543662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измеренный в процессе разогрева плазмы дополнительный заряд, рассчитывается следующим образом. «Рассмотрим решение задачи для случая сферической конфигурации этих элементов, когда разогретая плазма находится в центре сфер. Будем также считать, что размеры сгустка плазмы значительно меньше размеров экранов, т.е. будем рассматривать случай точечного заряда. Будем считать, что радиус клетки Фарадея равен </w:t>
      </w:r>
      <w:r w:rsidRPr="00291BE5">
        <w:rPr>
          <w:position w:val="-12"/>
        </w:rPr>
        <w:object w:dxaOrig="200" w:dyaOrig="360">
          <v:shape id="_x0000_i1165" type="#_x0000_t75" style="width:9.75pt;height:18pt" o:ole="">
            <v:imagedata r:id="rId284" o:title=""/>
          </v:shape>
          <o:OLEObject Type="Embed" ProgID="Equation.DSMT4" ShapeID="_x0000_i1165" DrawAspect="Content" ObjectID="_1633411530" r:id="rId285"/>
        </w:object>
      </w:r>
      <w:r>
        <w:t xml:space="preserve"> , а радиус внешнего экрана равен </w:t>
      </w:r>
      <w:r w:rsidRPr="00291BE5">
        <w:rPr>
          <w:position w:val="-12"/>
        </w:rPr>
        <w:object w:dxaOrig="220" w:dyaOrig="360">
          <v:shape id="_x0000_i1166" type="#_x0000_t75" style="width:11.25pt;height:18pt" o:ole="">
            <v:imagedata r:id="rId286" o:title=""/>
          </v:shape>
          <o:OLEObject Type="Embed" ProgID="Equation.DSMT4" ShapeID="_x0000_i1166" DrawAspect="Content" ObjectID="_1633411531" r:id="rId287"/>
        </w:object>
      </w:r>
      <w:r>
        <w:t xml:space="preserve"> . В рассматриваемой установке максимальный радиус нижней части экрана клетки Фарадея составляет 0.11 м, а радиус внешнего экрана равен 0.15 м.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»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67" type="#_x0000_t75" style="width:309pt;height:51pt" o:ole="">
            <v:imagedata r:id="rId288" o:title=""/>
          </v:shape>
          <o:OLEObject Type="Embed" ProgID="Equation.DSMT4" ShapeID="_x0000_i1167" DrawAspect="Content" ObjectID="_1633411532" r:id="rId28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>
        <w:t xml:space="preserve"> имеет отрицательное значение.</w:t>
      </w:r>
    </w:p>
    <w:p w:rsidR="00177572" w:rsidRDefault="00177572" w:rsidP="0042353C"/>
    <w:p w:rsidR="0042353C" w:rsidRDefault="0042353C" w:rsidP="0042353C"/>
    <w:p w:rsidR="008563AD" w:rsidRPr="00C56E99" w:rsidRDefault="008563AD" w:rsidP="008563AD">
      <w:pPr>
        <w:jc w:val="center"/>
        <w:rPr>
          <w:b/>
          <w:sz w:val="36"/>
        </w:rPr>
      </w:pPr>
      <w:r w:rsidRPr="00C56E99">
        <w:rPr>
          <w:b/>
          <w:sz w:val="36"/>
        </w:rPr>
        <w:t xml:space="preserve">Скалярно-векторный потенциал </w:t>
      </w:r>
      <w:proofErr w:type="spellStart"/>
      <w:r w:rsidRPr="00C56E99">
        <w:rPr>
          <w:b/>
          <w:sz w:val="36"/>
        </w:rPr>
        <w:t>Менде</w:t>
      </w:r>
      <w:proofErr w:type="spellEnd"/>
    </w:p>
    <w:p w:rsidR="008563AD" w:rsidRDefault="008563AD" w:rsidP="008563AD">
      <w:r>
        <w:t>Оценка</w:t>
      </w:r>
      <w:r w:rsidRPr="00587FD1">
        <w:t xml:space="preserve"> дополнительного заряда по формулам</w:t>
      </w:r>
      <w:r>
        <w:t xml:space="preserve"> скалярно-векторного потенциала</w:t>
      </w:r>
      <w:r w:rsidRPr="00587FD1">
        <w:t xml:space="preserve"> </w:t>
      </w:r>
      <w:proofErr w:type="spellStart"/>
      <w:r w:rsidRPr="00587FD1">
        <w:t>Менде</w:t>
      </w:r>
      <w:proofErr w:type="spellEnd"/>
    </w:p>
    <w:p w:rsidR="008563AD" w:rsidRDefault="008563AD" w:rsidP="008563AD">
      <w:r w:rsidRPr="00AD123E">
        <w:rPr>
          <w:position w:val="-32"/>
        </w:rPr>
        <w:object w:dxaOrig="4080" w:dyaOrig="760">
          <v:shape id="_x0000_i1168" type="#_x0000_t75" style="width:204pt;height:38.25pt" o:ole="">
            <v:imagedata r:id="rId290" o:title=""/>
          </v:shape>
          <o:OLEObject Type="Embed" ProgID="Equation.DSMT4" ShapeID="_x0000_i1168" DrawAspect="Content" ObjectID="_1633411533" r:id="rId291"/>
        </w:object>
      </w:r>
      <w:r>
        <w:t xml:space="preserve"> </w:t>
      </w:r>
    </w:p>
    <w:p w:rsidR="008563AD" w:rsidRDefault="008563AD" w:rsidP="008563AD">
      <w:r w:rsidRPr="00AD123E">
        <w:rPr>
          <w:position w:val="-12"/>
        </w:rPr>
        <w:object w:dxaOrig="6640" w:dyaOrig="380">
          <v:shape id="_x0000_i1169" type="#_x0000_t75" style="width:332.25pt;height:18.75pt" o:ole="">
            <v:imagedata r:id="rId292" o:title=""/>
          </v:shape>
          <o:OLEObject Type="Embed" ProgID="Equation.DSMT4" ShapeID="_x0000_i1169" DrawAspect="Content" ObjectID="_1633411534" r:id="rId293"/>
        </w:object>
      </w:r>
    </w:p>
    <w:p w:rsidR="008563AD" w:rsidRPr="00940115" w:rsidRDefault="008563AD" w:rsidP="008563AD">
      <w:r w:rsidRPr="00940115">
        <w:t>приводит к результату, завышенному на 8-9 порядков</w:t>
      </w:r>
      <w:r>
        <w:t>.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42353C" w:rsidRPr="0042353C" w:rsidRDefault="0042353C" w:rsidP="005914C2"/>
    <w:p w:rsidR="00FE76A2" w:rsidRPr="0042353C" w:rsidRDefault="00FE76A2" w:rsidP="005914C2"/>
    <w:p w:rsidR="00FE76A2" w:rsidRPr="0042353C" w:rsidRDefault="00FE76A2" w:rsidP="005914C2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118257993"/>
        <w:docPartObj>
          <w:docPartGallery w:val="Bibliographies"/>
          <w:docPartUnique/>
        </w:docPartObj>
      </w:sdtPr>
      <w:sdtEndPr/>
      <w:sdtContent>
        <w:p w:rsidR="00FE76A2" w:rsidRDefault="00FE76A2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EndPr/>
          <w:sdtContent>
            <w:p w:rsidR="00543662" w:rsidRDefault="00FE76A2" w:rsidP="00543662">
              <w:pPr>
                <w:pStyle w:val="a3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>
                <w:instrText>BIBLIOGRAPHY</w:instrText>
              </w:r>
              <w:r>
                <w:fldChar w:fldCharType="separate"/>
              </w:r>
              <w:r w:rsidR="00543662">
                <w:rPr>
                  <w:noProof/>
                  <w:lang w:val="en-US"/>
                </w:rPr>
                <w:t>Apfelbaum</w:t>
              </w:r>
              <w:r w:rsidR="00543662" w:rsidRPr="00543662">
                <w:rPr>
                  <w:noProof/>
                </w:rPr>
                <w:t xml:space="preserve">, </w:t>
              </w:r>
              <w:r w:rsidR="00543662">
                <w:rPr>
                  <w:noProof/>
                  <w:lang w:val="en-US"/>
                </w:rPr>
                <w:t>E</w:t>
              </w:r>
              <w:r w:rsidR="00543662" w:rsidRPr="00543662">
                <w:rPr>
                  <w:noProof/>
                </w:rPr>
                <w:t xml:space="preserve">. </w:t>
              </w:r>
              <w:r w:rsidR="00543662">
                <w:rPr>
                  <w:noProof/>
                  <w:lang w:val="en-US"/>
                </w:rPr>
                <w:t>a</w:t>
              </w:r>
              <w:r w:rsidR="00543662" w:rsidRPr="00543662">
                <w:rPr>
                  <w:noProof/>
                </w:rPr>
                <w:t xml:space="preserve">. (2009). </w:t>
              </w:r>
              <w:r w:rsidR="00543662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543662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543662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543662" w:rsidRPr="00543662" w:rsidRDefault="00543662" w:rsidP="00543662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543662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543662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543662">
                <w:rPr>
                  <w:noProof/>
                  <w:lang w:val="en-US"/>
                </w:rPr>
                <w:t>(2), 153-157.</w:t>
              </w:r>
            </w:p>
            <w:p w:rsidR="00543662" w:rsidRPr="00543662" w:rsidRDefault="00543662" w:rsidP="00543662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543662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543662">
                <w:rPr>
                  <w:i/>
                  <w:iCs/>
                  <w:noProof/>
                  <w:lang w:val="en-US"/>
                </w:rPr>
                <w:t>Phys. Rev. D, 14</w:t>
              </w:r>
              <w:r w:rsidRPr="00543662">
                <w:rPr>
                  <w:noProof/>
                  <w:lang w:val="en-US"/>
                </w:rPr>
                <w:t>(4), 922--938. doi:10.1103/PhysRevD.14.922</w:t>
              </w:r>
            </w:p>
            <w:p w:rsidR="00543662" w:rsidRPr="00543662" w:rsidRDefault="00543662" w:rsidP="00543662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543662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543662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543662">
                <w:rPr>
                  <w:noProof/>
                  <w:lang w:val="en-US"/>
                </w:rPr>
                <w:t xml:space="preserve"> Kiev.</w:t>
              </w:r>
            </w:p>
            <w:p w:rsidR="00543662" w:rsidRDefault="00543662" w:rsidP="00543662">
              <w:pPr>
                <w:pStyle w:val="a3"/>
                <w:ind w:left="720" w:hanging="720"/>
                <w:rPr>
                  <w:noProof/>
                </w:rPr>
              </w:pPr>
              <w:r w:rsidRPr="00543662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0</w:t>
              </w:r>
              <w:r>
                <w:rPr>
                  <w:noProof/>
                </w:rPr>
                <w:t>(7), 509-511.</w:t>
              </w:r>
            </w:p>
            <w:p w:rsidR="00543662" w:rsidRDefault="00543662" w:rsidP="00543662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543662" w:rsidRDefault="00543662" w:rsidP="00543662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543662" w:rsidRDefault="00543662" w:rsidP="00543662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543662" w:rsidRDefault="00543662" w:rsidP="00543662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543662" w:rsidRDefault="00543662" w:rsidP="00543662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543662" w:rsidRDefault="00543662" w:rsidP="00543662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543662" w:rsidRDefault="00543662" w:rsidP="00543662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FE76A2" w:rsidRDefault="00FE76A2" w:rsidP="00543662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FE76A2" w:rsidRPr="005914C2" w:rsidRDefault="00FE76A2" w:rsidP="005914C2">
      <w:pPr>
        <w:rPr>
          <w:lang w:val="en-US"/>
        </w:rPr>
      </w:pPr>
    </w:p>
    <w:sectPr w:rsidR="00FE76A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72FD6"/>
    <w:rsid w:val="00082FB3"/>
    <w:rsid w:val="000C260D"/>
    <w:rsid w:val="000D15E7"/>
    <w:rsid w:val="000F190C"/>
    <w:rsid w:val="00126919"/>
    <w:rsid w:val="00136B4E"/>
    <w:rsid w:val="001524BE"/>
    <w:rsid w:val="00155A62"/>
    <w:rsid w:val="0016049D"/>
    <w:rsid w:val="001704BD"/>
    <w:rsid w:val="00177572"/>
    <w:rsid w:val="00181B75"/>
    <w:rsid w:val="001919BB"/>
    <w:rsid w:val="001A6FD8"/>
    <w:rsid w:val="001E1C03"/>
    <w:rsid w:val="002126E8"/>
    <w:rsid w:val="00223493"/>
    <w:rsid w:val="0023057C"/>
    <w:rsid w:val="00236E35"/>
    <w:rsid w:val="0025103A"/>
    <w:rsid w:val="002532E7"/>
    <w:rsid w:val="00256ABB"/>
    <w:rsid w:val="00256BC3"/>
    <w:rsid w:val="00260034"/>
    <w:rsid w:val="002751C9"/>
    <w:rsid w:val="00287218"/>
    <w:rsid w:val="00297910"/>
    <w:rsid w:val="002C2BE8"/>
    <w:rsid w:val="0030564D"/>
    <w:rsid w:val="003145CB"/>
    <w:rsid w:val="0035374F"/>
    <w:rsid w:val="003562AD"/>
    <w:rsid w:val="00381DCE"/>
    <w:rsid w:val="00394932"/>
    <w:rsid w:val="003B1E36"/>
    <w:rsid w:val="003B203D"/>
    <w:rsid w:val="003C28AF"/>
    <w:rsid w:val="003C3094"/>
    <w:rsid w:val="003D1C3E"/>
    <w:rsid w:val="003E4B87"/>
    <w:rsid w:val="00401520"/>
    <w:rsid w:val="00422402"/>
    <w:rsid w:val="0042353C"/>
    <w:rsid w:val="00427423"/>
    <w:rsid w:val="004749BC"/>
    <w:rsid w:val="00486E9E"/>
    <w:rsid w:val="00511687"/>
    <w:rsid w:val="00543662"/>
    <w:rsid w:val="00575318"/>
    <w:rsid w:val="005914C2"/>
    <w:rsid w:val="005A130A"/>
    <w:rsid w:val="005A1F4C"/>
    <w:rsid w:val="005A74B0"/>
    <w:rsid w:val="005C089F"/>
    <w:rsid w:val="005E5699"/>
    <w:rsid w:val="005F319D"/>
    <w:rsid w:val="0060339A"/>
    <w:rsid w:val="00615C41"/>
    <w:rsid w:val="00625E5B"/>
    <w:rsid w:val="00643C62"/>
    <w:rsid w:val="00653072"/>
    <w:rsid w:val="006760EF"/>
    <w:rsid w:val="00676A3F"/>
    <w:rsid w:val="00696618"/>
    <w:rsid w:val="006A3B22"/>
    <w:rsid w:val="006B46BF"/>
    <w:rsid w:val="006C4C18"/>
    <w:rsid w:val="006D50FD"/>
    <w:rsid w:val="006D7F09"/>
    <w:rsid w:val="006F7063"/>
    <w:rsid w:val="007170D4"/>
    <w:rsid w:val="00723724"/>
    <w:rsid w:val="007326F7"/>
    <w:rsid w:val="00750291"/>
    <w:rsid w:val="0075167D"/>
    <w:rsid w:val="007517DF"/>
    <w:rsid w:val="00776E84"/>
    <w:rsid w:val="00780512"/>
    <w:rsid w:val="007B16E9"/>
    <w:rsid w:val="007E6159"/>
    <w:rsid w:val="007E647C"/>
    <w:rsid w:val="00816E13"/>
    <w:rsid w:val="0085163C"/>
    <w:rsid w:val="008563AD"/>
    <w:rsid w:val="0087684D"/>
    <w:rsid w:val="008779CB"/>
    <w:rsid w:val="00883C34"/>
    <w:rsid w:val="008860AA"/>
    <w:rsid w:val="00890BF9"/>
    <w:rsid w:val="0089723C"/>
    <w:rsid w:val="008D1F17"/>
    <w:rsid w:val="008E4329"/>
    <w:rsid w:val="008F492A"/>
    <w:rsid w:val="009168F9"/>
    <w:rsid w:val="00926321"/>
    <w:rsid w:val="00963798"/>
    <w:rsid w:val="0098275F"/>
    <w:rsid w:val="00982CB1"/>
    <w:rsid w:val="009B545C"/>
    <w:rsid w:val="009B57D4"/>
    <w:rsid w:val="00A06E6A"/>
    <w:rsid w:val="00A6181C"/>
    <w:rsid w:val="00A7767E"/>
    <w:rsid w:val="00A92302"/>
    <w:rsid w:val="00A926D0"/>
    <w:rsid w:val="00AB261C"/>
    <w:rsid w:val="00AE6330"/>
    <w:rsid w:val="00B071DE"/>
    <w:rsid w:val="00B145D8"/>
    <w:rsid w:val="00B16A78"/>
    <w:rsid w:val="00B323D0"/>
    <w:rsid w:val="00B52CD0"/>
    <w:rsid w:val="00B5714E"/>
    <w:rsid w:val="00B9269B"/>
    <w:rsid w:val="00BA28B1"/>
    <w:rsid w:val="00BD6E4E"/>
    <w:rsid w:val="00C525B1"/>
    <w:rsid w:val="00C80296"/>
    <w:rsid w:val="00CA468F"/>
    <w:rsid w:val="00CD3EDD"/>
    <w:rsid w:val="00CD5C92"/>
    <w:rsid w:val="00D24278"/>
    <w:rsid w:val="00D678CE"/>
    <w:rsid w:val="00DE09F7"/>
    <w:rsid w:val="00DE2B91"/>
    <w:rsid w:val="00E14DAD"/>
    <w:rsid w:val="00E20070"/>
    <w:rsid w:val="00E307AC"/>
    <w:rsid w:val="00E43542"/>
    <w:rsid w:val="00E53776"/>
    <w:rsid w:val="00E76803"/>
    <w:rsid w:val="00EB7B82"/>
    <w:rsid w:val="00EB7DE9"/>
    <w:rsid w:val="00ED7AF8"/>
    <w:rsid w:val="00EF303F"/>
    <w:rsid w:val="00EF404D"/>
    <w:rsid w:val="00F138FF"/>
    <w:rsid w:val="00F4115F"/>
    <w:rsid w:val="00F4479F"/>
    <w:rsid w:val="00F555D5"/>
    <w:rsid w:val="00F956A4"/>
    <w:rsid w:val="00FE616F"/>
    <w:rsid w:val="00FE76A2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C5462A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E76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  <w:style w:type="character" w:customStyle="1" w:styleId="10">
    <w:name w:val="Заголовок 1 Знак"/>
    <w:basedOn w:val="a0"/>
    <w:link w:val="1"/>
    <w:uiPriority w:val="9"/>
    <w:rsid w:val="00FE76A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FE76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2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3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3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9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280" Type="http://schemas.openxmlformats.org/officeDocument/2006/relationships/image" Target="media/image136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6.bin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1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6.bin"/><Relationship Id="rId292" Type="http://schemas.openxmlformats.org/officeDocument/2006/relationships/image" Target="media/image142.wmf"/><Relationship Id="rId24" Type="http://schemas.openxmlformats.org/officeDocument/2006/relationships/oleObject" Target="embeddings/oleObject11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png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2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image" Target="media/image8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png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42" Type="http://schemas.openxmlformats.org/officeDocument/2006/relationships/oleObject" Target="embeddings/oleObject20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7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8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9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0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1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2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</b:Sources>
</file>

<file path=customXml/itemProps1.xml><?xml version="1.0" encoding="utf-8"?>
<ds:datastoreItem xmlns:ds="http://schemas.openxmlformats.org/officeDocument/2006/customXml" ds:itemID="{0E3A5D07-3D4E-4BF6-B5AB-03A704633B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9</TotalTime>
  <Pages>12</Pages>
  <Words>4684</Words>
  <Characters>26703</Characters>
  <Application>Microsoft Office Word</Application>
  <DocSecurity>0</DocSecurity>
  <Lines>222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03</cp:revision>
  <dcterms:created xsi:type="dcterms:W3CDTF">2019-09-04T04:29:00Z</dcterms:created>
  <dcterms:modified xsi:type="dcterms:W3CDTF">2019-10-24T0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